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90" r:id="rId2"/>
    <p:sldId id="287" r:id="rId3"/>
    <p:sldId id="463" r:id="rId4"/>
    <p:sldId id="509" r:id="rId5"/>
    <p:sldId id="466" r:id="rId6"/>
    <p:sldId id="511" r:id="rId7"/>
    <p:sldId id="512" r:id="rId8"/>
    <p:sldId id="513" r:id="rId9"/>
    <p:sldId id="514" r:id="rId10"/>
    <p:sldId id="516" r:id="rId11"/>
    <p:sldId id="527" r:id="rId12"/>
    <p:sldId id="518" r:id="rId13"/>
    <p:sldId id="506" r:id="rId14"/>
    <p:sldId id="519" r:id="rId15"/>
    <p:sldId id="517" r:id="rId16"/>
    <p:sldId id="520" r:id="rId17"/>
    <p:sldId id="521" r:id="rId18"/>
    <p:sldId id="522" r:id="rId19"/>
    <p:sldId id="523" r:id="rId20"/>
    <p:sldId id="524" r:id="rId21"/>
    <p:sldId id="526" r:id="rId22"/>
    <p:sldId id="525" r:id="rId23"/>
    <p:sldId id="290" r:id="rId24"/>
    <p:sldId id="291" r:id="rId25"/>
    <p:sldId id="292" r:id="rId26"/>
    <p:sldId id="530" r:id="rId27"/>
    <p:sldId id="293" r:id="rId28"/>
    <p:sldId id="501" r:id="rId29"/>
    <p:sldId id="528" r:id="rId30"/>
    <p:sldId id="529" r:id="rId31"/>
  </p:sldIdLst>
  <p:sldSz cx="9144000" cy="6858000" type="screen4x3"/>
  <p:notesSz cx="6650038" cy="978376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BEF"/>
    <a:srgbClr val="0000FF"/>
    <a:srgbClr val="3A7B53"/>
    <a:srgbClr val="D2FDFF"/>
    <a:srgbClr val="CAFAFF"/>
    <a:srgbClr val="CDFBFF"/>
    <a:srgbClr val="CDFFFF"/>
    <a:srgbClr val="DCEFFF"/>
    <a:srgbClr val="D9F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649"/>
    <p:restoredTop sz="94607"/>
  </p:normalViewPr>
  <p:slideViewPr>
    <p:cSldViewPr>
      <p:cViewPr varScale="1">
        <p:scale>
          <a:sx n="124" d="100"/>
          <a:sy n="124" d="100"/>
        </p:scale>
        <p:origin x="1056" y="168"/>
      </p:cViewPr>
      <p:guideLst>
        <p:guide orient="horz" pos="259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2E89D4F-F439-AE47-B432-301521FA134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4FFD13-C5BC-0944-B49C-A7B5A7938C1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C476F08-5334-A340-9B71-913A92C6B137}" type="datetime1">
              <a:rPr lang="it-IT" altLang="it-IT"/>
              <a:pPr>
                <a:defRPr/>
              </a:pPr>
              <a:t>14/09/23</a:t>
            </a:fld>
            <a:endParaRPr lang="it-IT" alt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F98AFB-F60A-8D4D-9965-48E509A15B5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60C075-71FD-624D-9443-77CE6D598DE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F00A3D6-85AC-F74E-96B1-BE7851F26D0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DD5D0A1-AD1D-864C-90CC-8974FBA7BBB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6DECA5-2038-A743-A702-4F2FA6AE330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DC0AEE0-0324-F64A-AEFB-A5D540362CF7}" type="datetime1">
              <a:rPr lang="it-IT" altLang="it-IT"/>
              <a:pPr>
                <a:defRPr/>
              </a:pPr>
              <a:t>14/09/23</a:t>
            </a:fld>
            <a:endParaRPr lang="it-IT" altLang="it-IT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22DEF7D-47BD-B345-B614-41EC78D4E0D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879475" y="733425"/>
            <a:ext cx="4891088" cy="36687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37548A8-8DE9-7245-BD96-E87D5741E4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5163" y="4646613"/>
            <a:ext cx="5319712" cy="44037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it-IT" altLang="it-IT" noProof="0"/>
              <a:t>Click to edit Master text styles</a:t>
            </a:r>
          </a:p>
          <a:p>
            <a:pPr lvl="1"/>
            <a:r>
              <a:rPr lang="it-IT" altLang="it-IT" noProof="0"/>
              <a:t>Second level</a:t>
            </a:r>
          </a:p>
          <a:p>
            <a:pPr lvl="2"/>
            <a:r>
              <a:rPr lang="it-IT" altLang="it-IT" noProof="0"/>
              <a:t>Third level</a:t>
            </a:r>
          </a:p>
          <a:p>
            <a:pPr lvl="3"/>
            <a:r>
              <a:rPr lang="it-IT" altLang="it-IT" noProof="0"/>
              <a:t>Fourth level</a:t>
            </a:r>
          </a:p>
          <a:p>
            <a:pPr lvl="4"/>
            <a:r>
              <a:rPr lang="it-IT" altLang="it-IT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0B7599-862A-6E48-B363-DD9F297C5EE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05F9F4-42C3-9E4E-B140-15F897E2AB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B34650B-6E8C-DE4B-B569-F2F172E1C6A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>
            <a:extLst>
              <a:ext uri="{FF2B5EF4-FFF2-40B4-BE49-F238E27FC236}">
                <a16:creationId xmlns:a16="http://schemas.microsoft.com/office/drawing/2014/main" id="{C30DBC51-9F7C-774C-833F-4B2A92A471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>
            <a:extLst>
              <a:ext uri="{FF2B5EF4-FFF2-40B4-BE49-F238E27FC236}">
                <a16:creationId xmlns:a16="http://schemas.microsoft.com/office/drawing/2014/main" id="{DF67E5B4-A774-3A4A-8605-EAB4BA4E2D1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ea typeface="ＭＳ Ｐゴシック" panose="020B0600070205080204" pitchFamily="34" charset="-128"/>
            </a:endParaRPr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31D48354-FA48-974F-9FEF-5053890006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D3CD6E9-A66D-D248-B773-24F3D4C7D83C}" type="slidenum">
              <a:rPr lang="it-IT" altLang="it-IT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34650B-6E8C-DE4B-B569-F2F172E1C6AE}" type="slidenum">
              <a:rPr lang="it-IT" altLang="it-IT" smtClean="0"/>
              <a:pPr>
                <a:defRPr/>
              </a:pPr>
              <a:t>6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614627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3D3690-5E15-5140-9943-8B48A4F797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7329E8-72B5-D943-A327-5171D6DECA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49577E-C0AC-C344-8DF1-285CF0FE09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F59F3-244C-014A-ADCC-913B85EF5A0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96088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649CB2-5F34-5E47-B5AE-E8925657CC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A5BFE0-8B55-3A47-91CA-6931AF612B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BF5B64-BB1C-054F-B2E5-335647F6E5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A84AE-B5FA-EB44-869D-A11D5972FFC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82872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3A8221-A284-FC4B-A949-690D596AA7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ADAA6D-34C7-F34A-9BAB-CD157CEB6B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2AAB81-0BE8-794A-873D-B5C60846F8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5B85C-7DD9-554C-9040-59AAD98BBF8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56188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it-IT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360DCED-B443-B24B-9F19-3AB05FBB66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6A92CC-DD69-7146-ADC9-3098800599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7C2F58-E060-0B4A-9803-949D225F49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54F4E-390F-EF4D-9A7F-832ED89CDEC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896277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5C6FF9B-00A5-C849-90F3-2A44D362C5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B700C1F-B901-4743-947D-18B0E2F6A1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060D10B-E88E-A44B-A2A9-F0FA4E6931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3E7C5-DB24-3949-B6B5-9D5D3B1212B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508602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1369F3E-13DC-BF4D-B226-4F8866391E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EBF70E6-E796-9D48-8D9D-0D1AE7F888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D79FCE3-2FB5-7442-9303-A1AC1D953B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80356-6A9E-5348-9871-C56B31E2639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219817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02A402-52DE-8D4B-90E8-77302D266D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F01DEF-0A1F-4848-BFEE-4B5355AE4F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BF1BDC-7D5D-9546-94E9-3A2CC643F4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572A6-6E1D-9B4A-B3D2-C90F1E5B1C8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457483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6D48DF-8EB8-B741-B83C-2E8779C855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B9A782-195C-E84E-964A-2410084ABB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AC68D8-582F-7D46-82C5-2C3773B711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5EE4F-6DE1-FF41-B2AE-32F35FAB92C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64987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CB4500-F076-6D4D-9819-D228A9AEDD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6BBAF8-59C3-6F42-AB48-5429AF3BC6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99155D-CD0C-1640-BDBF-53652BC25F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3D442-5916-5B44-AAD1-2B76EAFE0DC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70756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2CA38D6-4E88-2B40-B76D-1FE4C9FCD2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25CB32D-0F25-2641-B671-2C8C413AC9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C66F82-4324-FB49-A994-12B13BE6B5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BC474-77BC-CA48-B815-5EA5DC9BB37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93926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081FF96-6EF6-0E4C-AC88-2D3C6B5CF1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C9E4293-0E00-BA41-945F-92A8BFD233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0EB55B8-C797-6248-9BE0-27ECE53064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F98B4C-5511-234F-B5FC-F7D7FC4BD8A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77203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18F4BBE-0166-1948-8380-6F2AE2FC2F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E877349-7006-2542-939C-02C99A06A2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D7C3536-D161-B649-9DD3-37CB7227A2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8674B-E6FF-4048-A45C-C2FAC8A1CEF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968898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DBEEEC-A5A3-3A48-B3BB-E1557DD60D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016EEF-E596-0A48-86A8-804ACCDB18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2F25C1-9012-564F-A897-B2B948C89F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68BA5-3FBE-6149-AD12-5E1C257B802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6718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9D81ED-B151-BA42-8DFE-4FCE06AA36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DAC078-E768-4A46-ACCB-CA63D1359E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2BF69D-DF16-574D-B0C6-7310F021B1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8F6C4-E236-B742-9697-DDF4FF1FB86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2664157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2F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51C4740-6207-C241-B12F-5889DF1338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3594345-9CED-6546-95D9-2FD3D01CE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8360DF5-4453-A549-ADA6-57234285560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579C35A-B691-6F47-9E6F-5AC1A25244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it-IT" altLang="it-IT"/>
              <a:t>Daniela Valenti, 2020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06DDA81-89C4-0A41-AD23-289EB0A39AE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8BE5B43C-513B-AB45-A0CF-29DC1A6DDB2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6E47ED8D-D44F-5E44-9B35-DEA1AEFF7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6976" y="2348880"/>
            <a:ext cx="8159824" cy="97728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Grafico di una retta</a:t>
            </a:r>
          </a:p>
        </p:txBody>
      </p:sp>
      <p:sp>
        <p:nvSpPr>
          <p:cNvPr id="18434" name="Footer Placeholder 9">
            <a:extLst>
              <a:ext uri="{FF2B5EF4-FFF2-40B4-BE49-F238E27FC236}">
                <a16:creationId xmlns:a16="http://schemas.microsoft.com/office/drawing/2014/main" id="{AA6346AB-368E-EB40-A6FF-DB55A7276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0</a:t>
            </a:r>
            <a:endParaRPr lang="it-IT" altLang="it-IT" sz="1400" i="1" dirty="0"/>
          </a:p>
        </p:txBody>
      </p:sp>
      <p:sp>
        <p:nvSpPr>
          <p:cNvPr id="18435" name="Slide Number Placeholder 4">
            <a:extLst>
              <a:ext uri="{FF2B5EF4-FFF2-40B4-BE49-F238E27FC236}">
                <a16:creationId xmlns:a16="http://schemas.microsoft.com/office/drawing/2014/main" id="{18FE1106-1563-C346-B6FC-6DA5D9FB4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8A4CF8-0EA5-504D-B637-E6035A338CBF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it-IT" altLang="it-IT" sz="1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9">
            <a:extLst>
              <a:ext uri="{FF2B5EF4-FFF2-40B4-BE49-F238E27FC236}">
                <a16:creationId xmlns:a16="http://schemas.microsoft.com/office/drawing/2014/main" id="{CB9F9F9B-B2F4-5740-BD96-FF159DCC5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0</a:t>
            </a:r>
          </a:p>
        </p:txBody>
      </p:sp>
      <p:sp>
        <p:nvSpPr>
          <p:cNvPr id="25605" name="Title 5">
            <a:extLst>
              <a:ext uri="{FF2B5EF4-FFF2-40B4-BE49-F238E27FC236}">
                <a16:creationId xmlns:a16="http://schemas.microsoft.com/office/drawing/2014/main" id="{3A486B51-D48E-FC43-BA08-D4FFFE99F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33350"/>
            <a:ext cx="8458200" cy="1066800"/>
          </a:xfrm>
          <a:noFill/>
        </p:spPr>
        <p:txBody>
          <a:bodyPr/>
          <a:lstStyle/>
          <a:p>
            <a:pPr marL="14288" indent="14288"/>
            <a:r>
              <a:rPr lang="it-IT" altLang="it-IT" sz="40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uesito 1</a:t>
            </a: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5FE48F65-1D88-4044-8094-4AFC356D5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0"/>
          <a:ext cx="128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Microsoft Equation" r:id="rId3" imgW="8915400" imgH="4229100" progId="Equation.DSMT4">
                  <p:embed/>
                </p:oleObj>
              </mc:Choice>
              <mc:Fallback>
                <p:oleObj name="Microsoft Equation" r:id="rId3" imgW="8915400" imgH="4229100" progId="Equation.DSMT4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5FE48F65-1D88-4044-8094-4AFC356D5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285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26">
            <a:extLst>
              <a:ext uri="{FF2B5EF4-FFF2-40B4-BE49-F238E27FC236}">
                <a16:creationId xmlns:a16="http://schemas.microsoft.com/office/drawing/2014/main" id="{10BBD9D6-DCFF-5542-9A05-37DB196FD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6988" y="6353173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AD4B62-C82F-CB49-A718-63B707411C8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it-IT" altLang="it-IT" sz="1400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85E902A-E35D-854E-A6F4-76001295D2E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3387"/>
          <a:stretch/>
        </p:blipFill>
        <p:spPr>
          <a:xfrm>
            <a:off x="94928" y="999471"/>
            <a:ext cx="8686800" cy="4661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5744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9">
            <a:extLst>
              <a:ext uri="{FF2B5EF4-FFF2-40B4-BE49-F238E27FC236}">
                <a16:creationId xmlns:a16="http://schemas.microsoft.com/office/drawing/2014/main" id="{CB9F9F9B-B2F4-5740-BD96-FF159DCC5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0</a:t>
            </a:r>
          </a:p>
        </p:txBody>
      </p:sp>
      <p:sp>
        <p:nvSpPr>
          <p:cNvPr id="25605" name="Title 5">
            <a:extLst>
              <a:ext uri="{FF2B5EF4-FFF2-40B4-BE49-F238E27FC236}">
                <a16:creationId xmlns:a16="http://schemas.microsoft.com/office/drawing/2014/main" id="{3A486B51-D48E-FC43-BA08-D4FFFE99F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33350"/>
            <a:ext cx="8458200" cy="1066800"/>
          </a:xfrm>
          <a:noFill/>
        </p:spPr>
        <p:txBody>
          <a:bodyPr/>
          <a:lstStyle/>
          <a:p>
            <a:pPr marL="14288" indent="14288"/>
            <a:r>
              <a:rPr lang="it-IT" altLang="it-IT" sz="40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uesito 2</a:t>
            </a: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5FE48F65-1D88-4044-8094-4AFC356D5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0"/>
          <a:ext cx="128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Microsoft Equation" r:id="rId3" imgW="8915400" imgH="4229100" progId="Equation.DSMT4">
                  <p:embed/>
                </p:oleObj>
              </mc:Choice>
              <mc:Fallback>
                <p:oleObj name="Microsoft Equation" r:id="rId3" imgW="8915400" imgH="4229100" progId="Equation.DSMT4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5FE48F65-1D88-4044-8094-4AFC356D5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285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26">
            <a:extLst>
              <a:ext uri="{FF2B5EF4-FFF2-40B4-BE49-F238E27FC236}">
                <a16:creationId xmlns:a16="http://schemas.microsoft.com/office/drawing/2014/main" id="{10BBD9D6-DCFF-5542-9A05-37DB196FD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6988" y="6353173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AD4B62-C82F-CB49-A718-63B707411C8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it-IT" altLang="it-IT" sz="1400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C5042A9-65A8-1847-99F0-A7E9F5A45D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8" y="1200150"/>
            <a:ext cx="8781728" cy="4629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3397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7704" y="692696"/>
            <a:ext cx="5184576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x</a:t>
            </a:r>
            <a:r>
              <a:rPr lang="it-IT" altLang="it-IT" sz="3600" b="1" dirty="0">
                <a:solidFill>
                  <a:srgbClr val="7030A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e </a:t>
            </a:r>
            <a:r>
              <a:rPr lang="it-IT" altLang="it-IT" sz="3600" b="1" dirty="0">
                <a:solidFill>
                  <a:srgbClr val="0000FF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y</a:t>
            </a:r>
            <a:r>
              <a:rPr lang="it-IT" altLang="it-IT" sz="3600" b="1" dirty="0">
                <a:solidFill>
                  <a:srgbClr val="7030A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in geometria analitica</a:t>
            </a:r>
            <a:endParaRPr lang="it-IT" altLang="it-IT" sz="3600" b="1" baseline="30000" dirty="0">
              <a:solidFill>
                <a:srgbClr val="7030A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03120" y="647180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817BD605-80B9-C64D-840B-0456A7F06E46}"/>
              </a:ext>
            </a:extLst>
          </p:cNvPr>
          <p:cNvSpPr txBox="1"/>
          <p:nvPr/>
        </p:nvSpPr>
        <p:spPr>
          <a:xfrm>
            <a:off x="495052" y="1772816"/>
            <a:ext cx="83585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Nell’equazione di una data retta compaiono solo due lettere: </a:t>
            </a:r>
            <a:r>
              <a:rPr lang="it-IT" sz="2800" b="1" i="1" dirty="0">
                <a:solidFill>
                  <a:srgbClr val="FF0000"/>
                </a:solidFill>
              </a:rPr>
              <a:t>x</a:t>
            </a:r>
            <a:r>
              <a:rPr lang="it-IT" sz="2800" b="1" dirty="0"/>
              <a:t> e </a:t>
            </a:r>
            <a:r>
              <a:rPr lang="it-IT" sz="2800" b="1" dirty="0">
                <a:solidFill>
                  <a:srgbClr val="0000FF"/>
                </a:solidFill>
              </a:rPr>
              <a:t>y</a:t>
            </a:r>
            <a:r>
              <a:rPr lang="it-IT" sz="2800" b="1" dirty="0"/>
              <a:t>.</a:t>
            </a:r>
          </a:p>
          <a:p>
            <a:r>
              <a:rPr lang="it-IT" sz="2800" b="1" dirty="0"/>
              <a:t>Ad esempio, trovo </a:t>
            </a:r>
            <a:r>
              <a:rPr lang="it-IT" sz="2800" b="1" i="1" dirty="0">
                <a:solidFill>
                  <a:srgbClr val="FF0000"/>
                </a:solidFill>
              </a:rPr>
              <a:t>x</a:t>
            </a:r>
            <a:r>
              <a:rPr lang="it-IT" sz="2800" b="1" dirty="0"/>
              <a:t> e </a:t>
            </a:r>
            <a:r>
              <a:rPr lang="it-IT" sz="2800" b="1" dirty="0">
                <a:solidFill>
                  <a:srgbClr val="0000FF"/>
                </a:solidFill>
              </a:rPr>
              <a:t>y </a:t>
            </a:r>
            <a:r>
              <a:rPr lang="it-IT" sz="2800" b="1" dirty="0"/>
              <a:t>nell’equazione </a:t>
            </a:r>
          </a:p>
          <a:p>
            <a:r>
              <a:rPr lang="it-IT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y </a:t>
            </a:r>
            <a:r>
              <a:rPr lang="it-IT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⎼2</a:t>
            </a:r>
            <a:r>
              <a:rPr lang="it-IT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</a:p>
          <a:p>
            <a:r>
              <a:rPr lang="it-IT" sz="2800" b="1" dirty="0"/>
              <a:t>Qual è il significato di</a:t>
            </a:r>
            <a:r>
              <a:rPr lang="it-IT" sz="2800" b="1" i="1" dirty="0">
                <a:solidFill>
                  <a:srgbClr val="FF0000"/>
                </a:solidFill>
              </a:rPr>
              <a:t> x</a:t>
            </a:r>
            <a:r>
              <a:rPr lang="it-IT" sz="2800" b="1" dirty="0"/>
              <a:t> e </a:t>
            </a:r>
            <a:r>
              <a:rPr lang="it-IT" sz="2800" b="1" dirty="0">
                <a:solidFill>
                  <a:srgbClr val="0000FF"/>
                </a:solidFill>
              </a:rPr>
              <a:t>y</a:t>
            </a:r>
            <a:r>
              <a:rPr lang="it-IT" sz="2800" b="1" dirty="0"/>
              <a:t>?</a:t>
            </a:r>
          </a:p>
          <a:p>
            <a:r>
              <a:rPr lang="it-IT" sz="2800" b="1" dirty="0"/>
              <a:t>Lo ricorda il video seguente</a:t>
            </a:r>
          </a:p>
        </p:txBody>
      </p:sp>
    </p:spTree>
    <p:extLst>
      <p:ext uri="{BB962C8B-B14F-4D97-AF65-F5344CB8AC3E}">
        <p14:creationId xmlns:p14="http://schemas.microsoft.com/office/powerpoint/2010/main" val="2470747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3540" y="13979"/>
            <a:ext cx="6479544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7030A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Video: </a:t>
            </a:r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x</a:t>
            </a:r>
            <a:r>
              <a:rPr lang="it-IT" altLang="it-IT" sz="3600" b="1" dirty="0">
                <a:solidFill>
                  <a:srgbClr val="7030A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e </a:t>
            </a:r>
            <a:r>
              <a:rPr lang="it-IT" altLang="it-IT" sz="3600" b="1" dirty="0">
                <a:solidFill>
                  <a:srgbClr val="0000FF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y</a:t>
            </a:r>
            <a:r>
              <a:rPr lang="it-IT" altLang="it-IT" sz="3600" b="1" dirty="0">
                <a:solidFill>
                  <a:srgbClr val="7030A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in geometria analitica</a:t>
            </a:r>
            <a:endParaRPr lang="it-IT" altLang="it-IT" sz="3600" b="1" baseline="300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03120" y="647180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pic>
        <p:nvPicPr>
          <p:cNvPr id="2" name="GeAnA4Video1.mp4">
            <a:hlinkClick r:id="" action="ppaction://media"/>
            <a:extLst>
              <a:ext uri="{FF2B5EF4-FFF2-40B4-BE49-F238E27FC236}">
                <a16:creationId xmlns:a16="http://schemas.microsoft.com/office/drawing/2014/main" id="{469B0CED-DF85-244B-9213-B08FD939DDE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73424" y="686847"/>
            <a:ext cx="4730824" cy="5602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837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5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664" y="332656"/>
            <a:ext cx="6264696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7030A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m</a:t>
            </a:r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ed </a:t>
            </a:r>
            <a:r>
              <a:rPr lang="it-IT" altLang="it-IT" sz="3600" b="1" dirty="0" err="1">
                <a:solidFill>
                  <a:srgbClr val="3A7B53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n</a:t>
            </a:r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nell’equazione di una retta</a:t>
            </a:r>
            <a:endParaRPr lang="it-IT" altLang="it-IT" sz="3600" b="1" baseline="300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03120" y="647180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817BD605-80B9-C64D-840B-0456A7F06E46}"/>
              </a:ext>
            </a:extLst>
          </p:cNvPr>
          <p:cNvSpPr txBox="1"/>
          <p:nvPr/>
        </p:nvSpPr>
        <p:spPr>
          <a:xfrm>
            <a:off x="495052" y="1628800"/>
            <a:ext cx="835859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Il video ha ricordato che </a:t>
            </a:r>
            <a:r>
              <a:rPr lang="it-IT" sz="2800" b="1" i="1" dirty="0">
                <a:solidFill>
                  <a:srgbClr val="FF0000"/>
                </a:solidFill>
              </a:rPr>
              <a:t>x</a:t>
            </a:r>
            <a:r>
              <a:rPr lang="it-IT" sz="2800" b="1" dirty="0"/>
              <a:t> e </a:t>
            </a:r>
            <a:r>
              <a:rPr lang="it-IT" sz="2800" b="1" dirty="0">
                <a:solidFill>
                  <a:srgbClr val="0000FF"/>
                </a:solidFill>
              </a:rPr>
              <a:t>y </a:t>
            </a:r>
            <a:r>
              <a:rPr lang="it-IT" sz="2800" b="1" dirty="0"/>
              <a:t>sono le coordinate </a:t>
            </a:r>
            <a:r>
              <a:rPr lang="it-IT" sz="2800" b="1" dirty="0">
                <a:solidFill>
                  <a:srgbClr val="FF0000"/>
                </a:solidFill>
              </a:rPr>
              <a:t>variabili</a:t>
            </a:r>
            <a:r>
              <a:rPr lang="it-IT" sz="2800" b="1" dirty="0"/>
              <a:t> di un punto </a:t>
            </a:r>
            <a:r>
              <a:rPr lang="it-IT" sz="2800" b="1" dirty="0" err="1"/>
              <a:t>P</a:t>
            </a:r>
            <a:r>
              <a:rPr lang="it-IT" sz="2800" b="1" dirty="0"/>
              <a:t> che percorre la retta d’equazione </a:t>
            </a:r>
            <a:r>
              <a:rPr lang="it-IT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it-IT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⎼2</a:t>
            </a:r>
            <a:r>
              <a:rPr lang="it-IT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</a:p>
          <a:p>
            <a:r>
              <a:rPr lang="it-IT" sz="2800" b="1" dirty="0">
                <a:latin typeface="+mn-lt"/>
                <a:cs typeface="Times New Roman" panose="02020603050405020304" pitchFamily="18" charset="0"/>
              </a:rPr>
              <a:t>Ma, che cosa penso, quando dico che l’equazione di una retta </a:t>
            </a:r>
            <a:r>
              <a:rPr lang="it-IT" sz="2800" b="1" i="1" dirty="0">
                <a:latin typeface="+mn-lt"/>
                <a:cs typeface="Times New Roman" panose="02020603050405020304" pitchFamily="18" charset="0"/>
              </a:rPr>
              <a:t>è del tipo  </a:t>
            </a:r>
            <a:r>
              <a:rPr lang="it-IT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it-IT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32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sz="3200" b="1" i="1" dirty="0" err="1">
                <a:solidFill>
                  <a:srgbClr val="3A7B5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it-IT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it-IT" sz="2800" b="1" dirty="0">
                <a:cs typeface="Arial" panose="020B0604020202020204" pitchFamily="34" charset="0"/>
              </a:rPr>
              <a:t>Il video seguente aiuta a trovare una risposta.</a:t>
            </a:r>
          </a:p>
        </p:txBody>
      </p:sp>
    </p:spTree>
    <p:extLst>
      <p:ext uri="{BB962C8B-B14F-4D97-AF65-F5344CB8AC3E}">
        <p14:creationId xmlns:p14="http://schemas.microsoft.com/office/powerpoint/2010/main" val="8716373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260648"/>
            <a:ext cx="7591180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Video:</a:t>
            </a:r>
            <a:r>
              <a:rPr lang="it-IT" altLang="it-IT" sz="3600" b="1" dirty="0">
                <a:solidFill>
                  <a:srgbClr val="7030A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m</a:t>
            </a:r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ed </a:t>
            </a:r>
            <a:r>
              <a:rPr lang="it-IT" altLang="it-IT" sz="3600" b="1" dirty="0" err="1">
                <a:solidFill>
                  <a:srgbClr val="3A7B53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n</a:t>
            </a:r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nell’equazione di una retta</a:t>
            </a:r>
            <a:endParaRPr lang="it-IT" altLang="it-IT" sz="3600" b="1" baseline="300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03120" y="647180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pic>
        <p:nvPicPr>
          <p:cNvPr id="3" name="GeAnA4Video2.mp4">
            <a:hlinkClick r:id="" action="ppaction://media"/>
            <a:extLst>
              <a:ext uri="{FF2B5EF4-FFF2-40B4-BE49-F238E27FC236}">
                <a16:creationId xmlns:a16="http://schemas.microsoft.com/office/drawing/2014/main" id="{F73848A5-7EDF-9142-BEBD-83521710BFC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63426" y="1018456"/>
            <a:ext cx="6621843" cy="5442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38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318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600" y="332656"/>
            <a:ext cx="7159132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7030A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m</a:t>
            </a:r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ed </a:t>
            </a:r>
            <a:r>
              <a:rPr lang="it-IT" altLang="it-IT" sz="3600" b="1" dirty="0" err="1">
                <a:solidFill>
                  <a:srgbClr val="3A7B53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n</a:t>
            </a:r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nell’equazione di una retta</a:t>
            </a:r>
            <a:endParaRPr lang="it-IT" altLang="it-IT" sz="3600" b="1" baseline="300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03120" y="647180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E4965D23-C90A-8640-B739-CC50649637B9}"/>
              </a:ext>
            </a:extLst>
          </p:cNvPr>
          <p:cNvSpPr txBox="1"/>
          <p:nvPr/>
        </p:nvSpPr>
        <p:spPr>
          <a:xfrm>
            <a:off x="827584" y="1124744"/>
            <a:ext cx="80648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L’equazione </a:t>
            </a:r>
            <a:r>
              <a:rPr lang="it-IT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it-IT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sz="2800" b="1" dirty="0" err="1">
                <a:solidFill>
                  <a:srgbClr val="3A7B5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it-IT" sz="2800" b="1" dirty="0">
                <a:solidFill>
                  <a:srgbClr val="3A7B5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800" b="1" dirty="0"/>
              <a:t>è uno strumento notevole: racchiude in sé equazioni e tabelle di tante rette del piano.  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BA40EE1C-D978-0A40-8B33-F21C7AB830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109" y="2514404"/>
            <a:ext cx="6120478" cy="398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6607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476672"/>
            <a:ext cx="7992888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Rette che NON hanno equazione y = mx +</a:t>
            </a:r>
            <a:r>
              <a:rPr lang="it-IT" altLang="it-IT" sz="3600" b="1" dirty="0" err="1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q</a:t>
            </a:r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</a:t>
            </a:r>
            <a:r>
              <a:rPr lang="it-IT" altLang="it-IT" sz="3600" b="1" dirty="0">
                <a:solidFill>
                  <a:srgbClr val="7030A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 </a:t>
            </a:r>
            <a:endParaRPr lang="it-IT" altLang="it-IT" sz="3600" b="1" baseline="300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03120" y="647180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E4965D23-C90A-8640-B739-CC50649637B9}"/>
              </a:ext>
            </a:extLst>
          </p:cNvPr>
          <p:cNvSpPr txBox="1"/>
          <p:nvPr/>
        </p:nvSpPr>
        <p:spPr>
          <a:xfrm>
            <a:off x="462372" y="1343787"/>
            <a:ext cx="78592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Però l’equazione </a:t>
            </a:r>
            <a:r>
              <a:rPr lang="it-IT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it-IT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sz="2800" b="1" dirty="0" err="1">
                <a:solidFill>
                  <a:srgbClr val="3A7B5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it-IT" sz="2800" b="1" dirty="0">
                <a:solidFill>
                  <a:srgbClr val="3A7B5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800" b="1" dirty="0"/>
              <a:t>‘lascia fuori’ le rette parallele all’asse y. 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EC648102-646E-4749-AF3E-8DEA3A7C0D22}"/>
              </a:ext>
            </a:extLst>
          </p:cNvPr>
          <p:cNvSpPr/>
          <p:nvPr/>
        </p:nvSpPr>
        <p:spPr>
          <a:xfrm>
            <a:off x="462372" y="5422491"/>
            <a:ext cx="80511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b="1" dirty="0"/>
              <a:t>Per superare questo ‘difetto’, bisogna ricordare qualcosa sulle equazioni. 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297EFCE-81B2-7B47-8972-1C701EE76B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0765" y="2384024"/>
            <a:ext cx="5802430" cy="3038467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</p:spTree>
    <p:extLst>
      <p:ext uri="{BB962C8B-B14F-4D97-AF65-F5344CB8AC3E}">
        <p14:creationId xmlns:p14="http://schemas.microsoft.com/office/powerpoint/2010/main" val="24168483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476672"/>
            <a:ext cx="7992888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Equazioni in algebra</a:t>
            </a:r>
            <a:endParaRPr lang="it-IT" altLang="it-IT" sz="3600" b="1" baseline="300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31667" y="649664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E4965D23-C90A-8640-B739-CC50649637B9}"/>
              </a:ext>
            </a:extLst>
          </p:cNvPr>
          <p:cNvSpPr txBox="1"/>
          <p:nvPr/>
        </p:nvSpPr>
        <p:spPr>
          <a:xfrm>
            <a:off x="462372" y="1223128"/>
            <a:ext cx="7859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Hai incontrato in algebra le prime </a:t>
            </a:r>
            <a:r>
              <a:rPr lang="it-IT" sz="2800" b="1" i="1" dirty="0"/>
              <a:t>equazioni</a:t>
            </a:r>
            <a:r>
              <a:rPr lang="it-IT" sz="2800" b="1" dirty="0"/>
              <a:t>.</a:t>
            </a: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C255664F-9E67-254A-8FFB-9411E89EF6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748" y="1807004"/>
            <a:ext cx="5241524" cy="2612026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DAA843EE-547E-E849-BDE8-30A283AF1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748" y="4608310"/>
            <a:ext cx="5341263" cy="1989042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4020071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60" y="116096"/>
            <a:ext cx="7992888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Equazioni in geometria analitica</a:t>
            </a:r>
            <a:endParaRPr lang="it-IT" altLang="it-IT" sz="3600" b="1" baseline="300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31667" y="649664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E4965D23-C90A-8640-B739-CC50649637B9}"/>
              </a:ext>
            </a:extLst>
          </p:cNvPr>
          <p:cNvSpPr txBox="1"/>
          <p:nvPr/>
        </p:nvSpPr>
        <p:spPr>
          <a:xfrm>
            <a:off x="718774" y="1017975"/>
            <a:ext cx="763802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/>
              <a:t>Hai incontrato in geometria analitica</a:t>
            </a:r>
          </a:p>
          <a:p>
            <a:pPr algn="ctr"/>
            <a:r>
              <a:rPr lang="it-IT" sz="2800" b="1" dirty="0">
                <a:solidFill>
                  <a:srgbClr val="FF0000"/>
                </a:solidFill>
              </a:rPr>
              <a:t>Equazione di una retta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45D4B6D0-9558-3E47-8421-355E86044F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2261984"/>
            <a:ext cx="3540100" cy="2883729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E3A33911-A632-5D49-9F43-2B535D924A3F}"/>
              </a:ext>
            </a:extLst>
          </p:cNvPr>
          <p:cNvSpPr txBox="1"/>
          <p:nvPr/>
        </p:nvSpPr>
        <p:spPr>
          <a:xfrm>
            <a:off x="718774" y="5308207"/>
            <a:ext cx="74904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La stessa formula può avere un significato diverso in geometria analitica e in algebra</a:t>
            </a:r>
          </a:p>
        </p:txBody>
      </p:sp>
      <p:sp>
        <p:nvSpPr>
          <p:cNvPr id="9" name="Fumetto 1 8">
            <a:extLst>
              <a:ext uri="{FF2B5EF4-FFF2-40B4-BE49-F238E27FC236}">
                <a16:creationId xmlns:a16="http://schemas.microsoft.com/office/drawing/2014/main" id="{AD4105EE-E20D-F941-99F8-51AC8746B398}"/>
              </a:ext>
            </a:extLst>
          </p:cNvPr>
          <p:cNvSpPr/>
          <p:nvPr/>
        </p:nvSpPr>
        <p:spPr>
          <a:xfrm rot="16200000" flipH="1">
            <a:off x="615020" y="2707498"/>
            <a:ext cx="1377032" cy="1815998"/>
          </a:xfrm>
          <a:prstGeom prst="wedgeRectCallout">
            <a:avLst>
              <a:gd name="adj1" fmla="val -27603"/>
              <a:gd name="adj2" fmla="val 139033"/>
            </a:avLst>
          </a:prstGeom>
          <a:noFill/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82D561B-9CFC-8640-B9AD-6AF1EEC23711}"/>
              </a:ext>
            </a:extLst>
          </p:cNvPr>
          <p:cNvSpPr txBox="1"/>
          <p:nvPr/>
        </p:nvSpPr>
        <p:spPr>
          <a:xfrm>
            <a:off x="395537" y="2980573"/>
            <a:ext cx="1815999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0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Tutti i punti della retta hanno l’ascissa x che vale 6</a:t>
            </a:r>
          </a:p>
        </p:txBody>
      </p:sp>
    </p:spTree>
    <p:extLst>
      <p:ext uri="{BB962C8B-B14F-4D97-AF65-F5344CB8AC3E}">
        <p14:creationId xmlns:p14="http://schemas.microsoft.com/office/powerpoint/2010/main" val="36788592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8600"/>
            <a:ext cx="7315200" cy="685800"/>
          </a:xfrm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Equazioni che descrivono rette</a:t>
            </a:r>
            <a:endParaRPr lang="it-IT" altLang="it-IT" sz="36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03120" y="647180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699" name="TextBox 7">
            <a:extLst>
              <a:ext uri="{FF2B5EF4-FFF2-40B4-BE49-F238E27FC236}">
                <a16:creationId xmlns:a16="http://schemas.microsoft.com/office/drawing/2014/main" id="{F9943C71-A78C-F444-8C55-84C5AF5AF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82" y="1452371"/>
            <a:ext cx="8115436" cy="931152"/>
          </a:xfrm>
          <a:prstGeom prst="rect">
            <a:avLst/>
          </a:prstGeom>
          <a:solidFill>
            <a:srgbClr val="FFFEE9"/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6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L’equazione di una retta si scrive in una delle forme seguenti: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it-IT" altLang="it-I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it-IT" altLang="it-IT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k     </a:t>
            </a:r>
            <a:r>
              <a:rPr lang="it-IT" altLang="it-IT" sz="28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oppure</a:t>
            </a:r>
            <a:r>
              <a:rPr lang="it-IT" altLang="it-IT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it-IT" altLang="it-IT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mx + </a:t>
            </a:r>
            <a:r>
              <a:rPr lang="it-IT" altLang="it-IT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it-IT" altLang="it-IT" sz="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13C51649-2805-8C4E-8835-7886F4D277E8}"/>
              </a:ext>
            </a:extLst>
          </p:cNvPr>
          <p:cNvSpPr txBox="1"/>
          <p:nvPr/>
        </p:nvSpPr>
        <p:spPr>
          <a:xfrm>
            <a:off x="441577" y="893911"/>
            <a:ext cx="7961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0000FF"/>
                </a:solidFill>
              </a:rPr>
              <a:t>Riprendo una conclusione della lezione precedente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DD2FA3C9-7890-5240-8522-AC4A6AA41D21}"/>
              </a:ext>
            </a:extLst>
          </p:cNvPr>
          <p:cNvSpPr/>
          <p:nvPr/>
        </p:nvSpPr>
        <p:spPr>
          <a:xfrm>
            <a:off x="1360678" y="2480318"/>
            <a:ext cx="62866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it-IT" altLang="it-IT" sz="2400" b="1" dirty="0"/>
              <a:t>Esempi di equazioni che descrivono rette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5FDF7CA7-5807-4641-8DBE-E7FE23941D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814" y="2993862"/>
            <a:ext cx="2085918" cy="3727613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790F922-B62B-AA4C-AB4B-8327B96782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027" y="2990929"/>
            <a:ext cx="3346664" cy="3730546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22042779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260648"/>
            <a:ext cx="7992888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Una parola con più significati</a:t>
            </a:r>
            <a:endParaRPr lang="it-IT" altLang="it-IT" sz="3600" b="1" baseline="300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31667" y="649664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4E45AA10-32BF-C543-BF84-4958E5259BD2}"/>
              </a:ext>
            </a:extLst>
          </p:cNvPr>
          <p:cNvSpPr txBox="1"/>
          <p:nvPr/>
        </p:nvSpPr>
        <p:spPr>
          <a:xfrm>
            <a:off x="251520" y="1008959"/>
            <a:ext cx="8136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0000FF"/>
                </a:solidFill>
              </a:rPr>
              <a:t>Anche nel linguaggio comune trovo spesso una parola che ha più significati. Un esempio</a:t>
            </a:r>
            <a:r>
              <a:rPr lang="it-IT" sz="2800" b="1" dirty="0"/>
              <a:t>.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DA728EEA-E7AD-DC4A-ADBF-003E3AC9B2B4}"/>
              </a:ext>
            </a:extLst>
          </p:cNvPr>
          <p:cNvSpPr txBox="1"/>
          <p:nvPr/>
        </p:nvSpPr>
        <p:spPr>
          <a:xfrm>
            <a:off x="193671" y="4276899"/>
            <a:ext cx="63595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i="1" dirty="0">
                <a:latin typeface="Arial Narrow" panose="020B0604020202020204" pitchFamily="34" charset="0"/>
                <a:cs typeface="Arial Narrow" panose="020B0604020202020204" pitchFamily="34" charset="0"/>
              </a:rPr>
              <a:t>Carlo non si è accorto di niente, perché stava suonando la </a:t>
            </a:r>
            <a:r>
              <a:rPr lang="it-IT" sz="2400" b="1" i="1" dirty="0">
                <a:solidFill>
                  <a:srgbClr val="FF0000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batteria</a:t>
            </a:r>
            <a:r>
              <a:rPr lang="it-IT" sz="2400" b="1" i="1" dirty="0">
                <a:latin typeface="Arial Narrow" panose="020B0604020202020204" pitchFamily="34" charset="0"/>
                <a:cs typeface="Arial Narrow" panose="020B0604020202020204" pitchFamily="34" charset="0"/>
              </a:rPr>
              <a:t>!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5AEFDD48-D515-B84D-902F-385C8588DF5D}"/>
              </a:ext>
            </a:extLst>
          </p:cNvPr>
          <p:cNvSpPr/>
          <p:nvPr/>
        </p:nvSpPr>
        <p:spPr>
          <a:xfrm>
            <a:off x="122726" y="2162874"/>
            <a:ext cx="63847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b="1" i="1" dirty="0">
                <a:latin typeface="Arial Narrow" panose="020B0604020202020204" pitchFamily="34" charset="0"/>
                <a:cs typeface="Arial Narrow" panose="020B0604020202020204" pitchFamily="34" charset="0"/>
              </a:rPr>
              <a:t>Oggi è il compleanno di papà che è appassionato di cucina: gli abbiamo regalato una </a:t>
            </a:r>
            <a:r>
              <a:rPr lang="it-IT" sz="2400" b="1" i="1" dirty="0">
                <a:solidFill>
                  <a:srgbClr val="FF0000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batteria</a:t>
            </a:r>
            <a:r>
              <a:rPr lang="it-IT" sz="2400" b="1" i="1" dirty="0">
                <a:latin typeface="Arial Narrow" panose="020B0604020202020204" pitchFamily="34" charset="0"/>
                <a:cs typeface="Arial Narrow" panose="020B0604020202020204" pitchFamily="34" charset="0"/>
              </a:rPr>
              <a:t> di pentole.</a:t>
            </a: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48B43D50-CF38-8143-AAD2-7FF62DD2EC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6099" y="2025577"/>
            <a:ext cx="1764859" cy="1200261"/>
          </a:xfrm>
          <a:prstGeom prst="rect">
            <a:avLst/>
          </a:prstGeom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F4C586D4-2E54-6C4D-8631-14B69249407C}"/>
              </a:ext>
            </a:extLst>
          </p:cNvPr>
          <p:cNvSpPr/>
          <p:nvPr/>
        </p:nvSpPr>
        <p:spPr>
          <a:xfrm>
            <a:off x="138800" y="3021663"/>
            <a:ext cx="65825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b="1" i="1" dirty="0">
                <a:latin typeface="Arial Narrow" panose="020B0604020202020204" pitchFamily="34" charset="0"/>
                <a:cs typeface="Arial Narrow" panose="020B0604020202020204" pitchFamily="34" charset="0"/>
              </a:rPr>
              <a:t>Poi è arrivata mamma disperata: si era scaricata la </a:t>
            </a:r>
            <a:r>
              <a:rPr lang="it-IT" sz="2400" b="1" i="1" dirty="0">
                <a:solidFill>
                  <a:srgbClr val="FF0000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batteria </a:t>
            </a:r>
            <a:r>
              <a:rPr lang="it-IT" sz="2400" b="1" i="1" dirty="0">
                <a:solidFill>
                  <a:schemeClr val="tx2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del suo telefonino</a:t>
            </a:r>
            <a:r>
              <a:rPr lang="it-IT" sz="2400" b="1" i="1" dirty="0">
                <a:latin typeface="Arial Narrow" panose="020B0604020202020204" pitchFamily="34" charset="0"/>
                <a:cs typeface="Arial Narrow" panose="020B0604020202020204" pitchFamily="34" charset="0"/>
              </a:rPr>
              <a:t>. Aspettava una chiamata importante e ha preso il cellulare di mio fratello Carlo.</a:t>
            </a: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80F505B6-CBD8-FA46-8126-910E8BBF39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698" r="8995" b="2741"/>
          <a:stretch/>
        </p:blipFill>
        <p:spPr>
          <a:xfrm rot="16200000">
            <a:off x="7027574" y="2933709"/>
            <a:ext cx="936104" cy="1713945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DF98D7B7-DB9A-104B-9FCF-AFDB8E77F7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9937" y="4429408"/>
            <a:ext cx="1491377" cy="1313906"/>
          </a:xfrm>
          <a:prstGeom prst="rect">
            <a:avLst/>
          </a:prstGeom>
        </p:spPr>
      </p:pic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EA3FB71-C53E-6F4E-A6EF-A797303860E6}"/>
              </a:ext>
            </a:extLst>
          </p:cNvPr>
          <p:cNvSpPr txBox="1"/>
          <p:nvPr/>
        </p:nvSpPr>
        <p:spPr>
          <a:xfrm>
            <a:off x="208113" y="5182261"/>
            <a:ext cx="6443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0000FF"/>
                </a:solidFill>
              </a:rPr>
              <a:t>Ricavo il significato di una parola dalla situazione e dal resto del discorso, nel linguaggio comune e anche in matematica.</a:t>
            </a:r>
          </a:p>
        </p:txBody>
      </p:sp>
    </p:spTree>
    <p:extLst>
      <p:ext uri="{BB962C8B-B14F-4D97-AF65-F5344CB8AC3E}">
        <p14:creationId xmlns:p14="http://schemas.microsoft.com/office/powerpoint/2010/main" val="17390618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260648"/>
            <a:ext cx="7992888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Ottenere equazioni equivalenti</a:t>
            </a:r>
            <a:endParaRPr lang="it-IT" altLang="it-IT" sz="3600" b="1" baseline="300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31667" y="649664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7528E5F-5AA1-384C-9261-071FEEAC1B7F}"/>
              </a:ext>
            </a:extLst>
          </p:cNvPr>
          <p:cNvSpPr txBox="1"/>
          <p:nvPr/>
        </p:nvSpPr>
        <p:spPr>
          <a:xfrm>
            <a:off x="683568" y="1258478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Anche in geometria analitica, posso applicare i principi di equivalenza, scoperti in algebra.</a:t>
            </a:r>
          </a:p>
          <a:p>
            <a:r>
              <a:rPr lang="it-IT" sz="2400" b="1" dirty="0"/>
              <a:t>Richiamo qui sotto i principi con un esempio.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0A7A8D34-FDB9-4546-BBA7-1F754CFD7B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596" y="2887439"/>
            <a:ext cx="8686800" cy="2929153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22314762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260648"/>
            <a:ext cx="7992888" cy="685800"/>
          </a:xfrm>
          <a:solidFill>
            <a:schemeClr val="bg1"/>
          </a:solidFill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Altre equazioni in geometria analitica</a:t>
            </a:r>
            <a:endParaRPr lang="it-IT" altLang="it-IT" sz="3600" b="1" baseline="30000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  <a:cs typeface="Arial Narrow" panose="020B0604020202020204" pitchFamily="34" charset="0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31667" y="649664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F79FA90B-FEF0-2442-B92A-67BE291C2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279150"/>
            <a:ext cx="2197100" cy="212090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137F3173-A8AA-F14A-95C0-4B7826F47B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0271" y="1268760"/>
            <a:ext cx="2575400" cy="3240360"/>
          </a:xfrm>
          <a:prstGeom prst="rect">
            <a:avLst/>
          </a:prstGeom>
        </p:spPr>
      </p:pic>
      <p:sp>
        <p:nvSpPr>
          <p:cNvPr id="9" name="Freccia circolare in su 8">
            <a:extLst>
              <a:ext uri="{FF2B5EF4-FFF2-40B4-BE49-F238E27FC236}">
                <a16:creationId xmlns:a16="http://schemas.microsoft.com/office/drawing/2014/main" id="{C3212AC6-2A15-834B-9911-B0E03ABFE225}"/>
              </a:ext>
            </a:extLst>
          </p:cNvPr>
          <p:cNvSpPr/>
          <p:nvPr/>
        </p:nvSpPr>
        <p:spPr>
          <a:xfrm rot="1220685">
            <a:off x="1851939" y="3985806"/>
            <a:ext cx="3316504" cy="678258"/>
          </a:xfrm>
          <a:prstGeom prst="curvedUpArrow">
            <a:avLst>
              <a:gd name="adj1" fmla="val 25000"/>
              <a:gd name="adj2" fmla="val 31568"/>
              <a:gd name="adj3" fmla="val 25000"/>
            </a:avLst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FDE4D0B-45A6-0943-87F4-3A7A2F4730E9}"/>
              </a:ext>
            </a:extLst>
          </p:cNvPr>
          <p:cNvSpPr txBox="1"/>
          <p:nvPr/>
        </p:nvSpPr>
        <p:spPr>
          <a:xfrm>
            <a:off x="322715" y="4679117"/>
            <a:ext cx="3096344" cy="1569660"/>
          </a:xfrm>
          <a:prstGeom prst="rect">
            <a:avLst/>
          </a:prstGeom>
          <a:solidFill>
            <a:schemeClr val="bg1"/>
          </a:solidFill>
          <a:ln w="1905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400" b="1" dirty="0"/>
              <a:t>(</a:t>
            </a:r>
            <a:r>
              <a:rPr lang="it-IT" sz="2400" b="1" dirty="0">
                <a:solidFill>
                  <a:srgbClr val="FF0000"/>
                </a:solidFill>
              </a:rPr>
              <a:t>⎼1</a:t>
            </a:r>
            <a:r>
              <a:rPr lang="it-IT" sz="2400" b="1" dirty="0"/>
              <a:t>, </a:t>
            </a:r>
            <a:r>
              <a:rPr lang="it-IT" sz="2400" b="1" dirty="0">
                <a:solidFill>
                  <a:srgbClr val="0000FF"/>
                </a:solidFill>
              </a:rPr>
              <a:t>⎼ 4</a:t>
            </a:r>
            <a:r>
              <a:rPr lang="it-IT" sz="2400" b="1" dirty="0"/>
              <a:t>) , (</a:t>
            </a:r>
            <a:r>
              <a:rPr lang="it-IT" sz="2400" b="1" dirty="0">
                <a:solidFill>
                  <a:srgbClr val="FF0000"/>
                </a:solidFill>
              </a:rPr>
              <a:t>0</a:t>
            </a:r>
            <a:r>
              <a:rPr lang="it-IT" sz="2400" b="1" dirty="0"/>
              <a:t>, </a:t>
            </a:r>
            <a:r>
              <a:rPr lang="it-IT" sz="2400" b="1" dirty="0">
                <a:solidFill>
                  <a:srgbClr val="0000FF"/>
                </a:solidFill>
              </a:rPr>
              <a:t>⎼ 3</a:t>
            </a:r>
            <a:r>
              <a:rPr lang="it-IT" sz="2400" b="1" dirty="0"/>
              <a:t>) , …</a:t>
            </a:r>
          </a:p>
          <a:p>
            <a:r>
              <a:rPr lang="it-IT" sz="2400" b="1" dirty="0"/>
              <a:t>Infinite coppie di numeri soluzioni dell’equazione.</a:t>
            </a:r>
          </a:p>
        </p:txBody>
      </p:sp>
    </p:spTree>
    <p:extLst>
      <p:ext uri="{BB962C8B-B14F-4D97-AF65-F5344CB8AC3E}">
        <p14:creationId xmlns:p14="http://schemas.microsoft.com/office/powerpoint/2010/main" val="32405071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3B3CE69-E421-B047-B095-394628D994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350744"/>
            <a:ext cx="7543800" cy="612304"/>
          </a:xfrm>
        </p:spPr>
        <p:txBody>
          <a:bodyPr anchor="t">
            <a:normAutofit fontScale="90000"/>
          </a:bodyPr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crivere equazioni di una rett</a:t>
            </a:r>
            <a: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</a:t>
            </a:r>
            <a:b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endParaRPr lang="it-IT" altLang="it-IT" sz="32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9699" name="Footer Placeholder 4">
            <a:extLst>
              <a:ext uri="{FF2B5EF4-FFF2-40B4-BE49-F238E27FC236}">
                <a16:creationId xmlns:a16="http://schemas.microsoft.com/office/drawing/2014/main" id="{1DF7D414-5D5E-5A45-8324-ABCDE82EF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29701" name="TextBox 9">
            <a:extLst>
              <a:ext uri="{FF2B5EF4-FFF2-40B4-BE49-F238E27FC236}">
                <a16:creationId xmlns:a16="http://schemas.microsoft.com/office/drawing/2014/main" id="{5C28C261-6B2B-714A-8392-517911CA2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8803" y="3422138"/>
            <a:ext cx="2808312" cy="1015663"/>
          </a:xfrm>
          <a:prstGeom prst="rect">
            <a:avLst/>
          </a:prstGeom>
          <a:solidFill>
            <a:srgbClr val="FFFEE9"/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sz="28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Equazioni del tipo </a:t>
            </a:r>
            <a:r>
              <a:rPr lang="it-IT" altLang="it-IT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it-IT" altLang="it-IT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altLang="it-IT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it-IT" altLang="it-IT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altLang="it-IT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altLang="it-IT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7B01650-1C4F-0048-8970-D7527B6E46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93" y="1193801"/>
            <a:ext cx="5651343" cy="4410338"/>
          </a:xfrm>
          <a:prstGeom prst="rect">
            <a:avLst/>
          </a:prstGeom>
        </p:spPr>
      </p:pic>
      <p:cxnSp>
        <p:nvCxnSpPr>
          <p:cNvPr id="12" name="Straight Arrow Connector 12">
            <a:extLst>
              <a:ext uri="{FF2B5EF4-FFF2-40B4-BE49-F238E27FC236}">
                <a16:creationId xmlns:a16="http://schemas.microsoft.com/office/drawing/2014/main" id="{ECDF876B-5A89-B74F-81E1-0D4CF676A40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407299" y="3093763"/>
            <a:ext cx="721504" cy="328375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Connector 10">
            <a:extLst>
              <a:ext uri="{FF2B5EF4-FFF2-40B4-BE49-F238E27FC236}">
                <a16:creationId xmlns:a16="http://schemas.microsoft.com/office/drawing/2014/main" id="{BDEDEA2F-B874-C445-A424-9007CE2D4C0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004048" y="4437801"/>
            <a:ext cx="1124755" cy="48125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497C406F-4080-E34A-9D54-305EF807A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D572A6-6E1D-9B4A-B3D2-C90F1E5B1C8E}" type="slidenum">
              <a:rPr lang="it-IT" altLang="it-IT" smtClean="0"/>
              <a:pPr>
                <a:defRPr/>
              </a:pPr>
              <a:t>23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618079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B6663B-830C-F14A-B404-262C74118B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838200"/>
          </a:xfrm>
        </p:spPr>
        <p:txBody>
          <a:bodyPr anchor="t">
            <a:normAutofit fontScale="90000"/>
          </a:bodyPr>
          <a:lstStyle/>
          <a:p>
            <a:pPr eaLnBrk="1" hangingPunct="1"/>
            <a:r>
              <a:rPr lang="it-IT" altLang="it-IT" sz="3600" b="1">
                <a:solidFill>
                  <a:srgbClr val="FF0000"/>
                </a:solidFill>
                <a:ea typeface="ＭＳ Ｐゴシック" panose="020B0600070205080204" pitchFamily="34" charset="-128"/>
              </a:rPr>
              <a:t>Equazione della retta in forma implicita</a:t>
            </a:r>
            <a:br>
              <a:rPr lang="it-IT" altLang="it-IT" sz="3200" b="1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endParaRPr lang="it-IT" altLang="it-IT" sz="3200" b="1" baseline="300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0723" name="Footer Placeholder 4">
            <a:extLst>
              <a:ext uri="{FF2B5EF4-FFF2-40B4-BE49-F238E27FC236}">
                <a16:creationId xmlns:a16="http://schemas.microsoft.com/office/drawing/2014/main" id="{76827B61-E5A4-9F40-8091-49308A940D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30724" name="TextBox 7">
            <a:extLst>
              <a:ext uri="{FF2B5EF4-FFF2-40B4-BE49-F238E27FC236}">
                <a16:creationId xmlns:a16="http://schemas.microsoft.com/office/drawing/2014/main" id="{A0C2B130-7821-5B47-8E11-05752AA7B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168" y="1628800"/>
            <a:ext cx="8079432" cy="3170099"/>
          </a:xfrm>
          <a:prstGeom prst="rect">
            <a:avLst/>
          </a:prstGeom>
          <a:solidFill>
            <a:srgbClr val="FFFEE9"/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0000FF"/>
                </a:solidFill>
              </a:rPr>
              <a:t>Una conclusione di carattere generale</a:t>
            </a:r>
          </a:p>
          <a:p>
            <a:pPr eaLnBrk="1" hangingPunct="1"/>
            <a:r>
              <a:rPr lang="it-IT" altLang="it-IT" sz="2800" b="1" dirty="0"/>
              <a:t>Si può sempre scrivere l’equazione di una retta nella seguente forma</a:t>
            </a:r>
          </a:p>
          <a:p>
            <a:pPr eaLnBrk="1" hangingPunct="1"/>
            <a:r>
              <a:rPr lang="it-IT" altLang="it-IT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it-IT" altLang="it-IT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it-IT" altLang="it-IT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altLang="it-IT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it-IT" altLang="it-IT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altLang="it-IT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altLang="it-IT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eaLnBrk="1" hangingPunct="1"/>
            <a:r>
              <a:rPr lang="it-IT" altLang="it-IT" sz="2800" b="1" dirty="0"/>
              <a:t>che prende il nome di </a:t>
            </a:r>
            <a:r>
              <a:rPr lang="it-IT" altLang="it-IT" sz="2800" b="1" i="1" dirty="0">
                <a:solidFill>
                  <a:srgbClr val="0000FF"/>
                </a:solidFill>
              </a:rPr>
              <a:t>equazione della retta in forma implicita</a:t>
            </a:r>
            <a:r>
              <a:rPr lang="it-IT" altLang="it-IT" sz="2800" b="1" i="1" dirty="0"/>
              <a:t>.  </a:t>
            </a:r>
            <a:r>
              <a:rPr lang="it-IT" altLang="it-IT" sz="2800" b="1" i="1" dirty="0">
                <a:cs typeface="Arial" panose="020B0604020202020204" pitchFamily="34" charset="0"/>
              </a:rPr>
              <a:t> </a:t>
            </a:r>
          </a:p>
          <a:p>
            <a:pPr eaLnBrk="1" hangingPunct="1"/>
            <a:endParaRPr lang="it-IT" altLang="it-IT" b="1" dirty="0">
              <a:cs typeface="Times New Roman" panose="02020603050405020304" pitchFamily="18" charset="0"/>
            </a:endParaRP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FAF89BD5-A21B-C54D-92BB-873151853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D572A6-6E1D-9B4A-B3D2-C90F1E5B1C8E}" type="slidenum">
              <a:rPr lang="it-IT" altLang="it-IT" smtClean="0"/>
              <a:pPr>
                <a:defRPr/>
              </a:pPr>
              <a:t>24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001377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F800D1-A6B9-E343-87BC-56B98C659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5000" y="228600"/>
            <a:ext cx="5410200" cy="1066800"/>
          </a:xfrm>
        </p:spPr>
        <p:txBody>
          <a:bodyPr anchor="t">
            <a:normAutofit fontScale="90000"/>
          </a:bodyPr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Equazione </a:t>
            </a:r>
            <a:r>
              <a:rPr lang="it-IT" altLang="it-IT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</a:t>
            </a:r>
            <a:r>
              <a:rPr lang="it-IT" altLang="it-IT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it-IT" altLang="it-I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+ </a:t>
            </a:r>
            <a:r>
              <a:rPr lang="it-IT" altLang="it-IT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</a:t>
            </a:r>
            <a:r>
              <a:rPr lang="it-IT" altLang="it-IT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y</a:t>
            </a:r>
            <a:r>
              <a:rPr lang="it-IT" altLang="it-I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+ </a:t>
            </a:r>
            <a:r>
              <a:rPr lang="it-IT" altLang="it-IT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</a:t>
            </a:r>
            <a:r>
              <a:rPr lang="it-IT" altLang="it-IT" sz="32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= 0</a:t>
            </a:r>
            <a:b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asi particolari</a:t>
            </a:r>
            <a:b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endParaRPr lang="it-IT" altLang="it-IT" sz="32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1747" name="Footer Placeholder 4">
            <a:extLst>
              <a:ext uri="{FF2B5EF4-FFF2-40B4-BE49-F238E27FC236}">
                <a16:creationId xmlns:a16="http://schemas.microsoft.com/office/drawing/2014/main" id="{947B085A-15DC-A24B-A02C-1B829C7E6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pic>
        <p:nvPicPr>
          <p:cNvPr id="31748" name="Picture 5" descr="Schermata 2014-08-19 alle 11.10.20.png">
            <a:extLst>
              <a:ext uri="{FF2B5EF4-FFF2-40B4-BE49-F238E27FC236}">
                <a16:creationId xmlns:a16="http://schemas.microsoft.com/office/drawing/2014/main" id="{AE96F355-3595-4D4C-A653-5C70EC8ADC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5465763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EAB295E-480A-B948-AE0D-0285AED9C980}"/>
              </a:ext>
            </a:extLst>
          </p:cNvPr>
          <p:cNvSpPr txBox="1"/>
          <p:nvPr/>
        </p:nvSpPr>
        <p:spPr>
          <a:xfrm>
            <a:off x="6248400" y="2286000"/>
            <a:ext cx="2362200" cy="1262063"/>
          </a:xfrm>
          <a:prstGeom prst="rect">
            <a:avLst/>
          </a:prstGeom>
          <a:solidFill>
            <a:srgbClr val="FFE4C9"/>
          </a:solidFill>
          <a:ln w="25400"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>
                <a:latin typeface="Arial Narrow" panose="020B0604020202020204" pitchFamily="34" charset="0"/>
              </a:rPr>
              <a:t>Equazioni del tipo</a:t>
            </a:r>
          </a:p>
          <a:p>
            <a:pPr eaLnBrk="1" hangingPunct="1"/>
            <a:r>
              <a:rPr lang="it-IT" altLang="it-IT" sz="1800"/>
              <a:t>   </a:t>
            </a:r>
            <a:r>
              <a:rPr lang="it-IT" altLang="it-IT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altLang="it-IT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altLang="it-IT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mx</a:t>
            </a:r>
            <a:r>
              <a:rPr lang="it-IT" altLang="it-IT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altLang="it-IT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eaLnBrk="1" hangingPunct="1"/>
            <a:r>
              <a:rPr lang="it-IT" altLang="it-IT" b="1">
                <a:solidFill>
                  <a:srgbClr val="0000FF"/>
                </a:solidFill>
                <a:latin typeface="Arial Narrow" panose="020B0604020202020204" pitchFamily="34" charset="0"/>
              </a:rPr>
              <a:t>  forma esplicita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A0AD555-18A0-5C46-BBE7-987957D05926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5791200" y="2286000"/>
            <a:ext cx="457200" cy="457200"/>
          </a:xfrm>
          <a:prstGeom prst="straightConnector1">
            <a:avLst/>
          </a:prstGeom>
          <a:noFill/>
          <a:ln w="25400">
            <a:solidFill>
              <a:srgbClr val="7F7F7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1D213DE-1755-454D-9482-C81502849CF3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4876800" y="2743200"/>
            <a:ext cx="1371600" cy="304800"/>
          </a:xfrm>
          <a:prstGeom prst="straightConnector1">
            <a:avLst/>
          </a:prstGeom>
          <a:noFill/>
          <a:ln w="25400">
            <a:solidFill>
              <a:srgbClr val="7F7F7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021B19A-8178-4547-9630-9A9C1886CFF6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4419600" y="2743200"/>
            <a:ext cx="1828800" cy="838200"/>
          </a:xfrm>
          <a:prstGeom prst="straightConnector1">
            <a:avLst/>
          </a:prstGeom>
          <a:noFill/>
          <a:ln w="25400">
            <a:solidFill>
              <a:srgbClr val="7F7F7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A756EFF-CCD8-CA4C-AB9C-2F15D6B9C58C}"/>
              </a:ext>
            </a:extLst>
          </p:cNvPr>
          <p:cNvSpPr txBox="1"/>
          <p:nvPr/>
        </p:nvSpPr>
        <p:spPr>
          <a:xfrm>
            <a:off x="6324600" y="3886200"/>
            <a:ext cx="2362200" cy="892175"/>
          </a:xfrm>
          <a:prstGeom prst="rect">
            <a:avLst/>
          </a:prstGeom>
          <a:solidFill>
            <a:srgbClr val="C2F6E6"/>
          </a:solidFill>
          <a:ln w="25400"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>
                <a:latin typeface="Arial Narrow" panose="020B0604020202020204" pitchFamily="34" charset="0"/>
              </a:rPr>
              <a:t>Equazioni del tipo</a:t>
            </a:r>
          </a:p>
          <a:p>
            <a:pPr eaLnBrk="1" hangingPunct="1"/>
            <a:r>
              <a:rPr lang="it-IT" altLang="it-IT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  x</a:t>
            </a:r>
            <a:r>
              <a:rPr lang="it-IT" altLang="it-IT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altLang="it-IT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E21F7E2-B1BA-DD4E-9B3F-CB50A877F620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876800" y="4038600"/>
            <a:ext cx="1447800" cy="152400"/>
          </a:xfrm>
          <a:prstGeom prst="straightConnector1">
            <a:avLst/>
          </a:prstGeom>
          <a:noFill/>
          <a:ln w="25400">
            <a:solidFill>
              <a:srgbClr val="7F7F7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1BB43B4-F640-814C-97FB-ADF85A13ABC4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4419600" y="4191000"/>
            <a:ext cx="1905000" cy="457200"/>
          </a:xfrm>
          <a:prstGeom prst="straightConnector1">
            <a:avLst/>
          </a:prstGeom>
          <a:noFill/>
          <a:ln w="25400">
            <a:solidFill>
              <a:srgbClr val="7F7F7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34F0CE6E-7F81-4649-A77F-1349D5D95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D572A6-6E1D-9B4A-B3D2-C90F1E5B1C8E}" type="slidenum">
              <a:rPr lang="it-IT" altLang="it-IT" smtClean="0"/>
              <a:pPr>
                <a:defRPr/>
              </a:pPr>
              <a:t>25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666463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F800D1-A6B9-E343-87BC-56B98C659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304497"/>
            <a:ext cx="6480720" cy="576064"/>
          </a:xfrm>
        </p:spPr>
        <p:txBody>
          <a:bodyPr anchor="t">
            <a:noAutofit/>
          </a:bodyPr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’equazione </a:t>
            </a:r>
            <a:r>
              <a:rPr lang="it-IT" altLang="it-IT" sz="36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</a:t>
            </a:r>
            <a:r>
              <a:rPr lang="it-IT" altLang="it-IT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it-IT" altLang="it-IT" sz="36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+ </a:t>
            </a:r>
            <a:r>
              <a:rPr lang="it-IT" altLang="it-IT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</a:t>
            </a:r>
            <a:r>
              <a:rPr lang="it-IT" altLang="it-IT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y</a:t>
            </a:r>
            <a:r>
              <a:rPr lang="it-IT" altLang="it-IT" sz="36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+ </a:t>
            </a:r>
            <a:r>
              <a:rPr lang="it-IT" altLang="it-IT" sz="3600" b="1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</a:t>
            </a:r>
            <a:r>
              <a:rPr lang="it-IT" altLang="it-IT" sz="36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= 0</a:t>
            </a:r>
            <a:b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endParaRPr lang="it-IT" altLang="it-IT" sz="36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1747" name="Footer Placeholder 4">
            <a:extLst>
              <a:ext uri="{FF2B5EF4-FFF2-40B4-BE49-F238E27FC236}">
                <a16:creationId xmlns:a16="http://schemas.microsoft.com/office/drawing/2014/main" id="{947B085A-15DC-A24B-A02C-1B829C7E6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34F0CE6E-7F81-4649-A77F-1349D5D95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D572A6-6E1D-9B4A-B3D2-C90F1E5B1C8E}" type="slidenum">
              <a:rPr lang="it-IT" altLang="it-IT" smtClean="0"/>
              <a:pPr>
                <a:defRPr/>
              </a:pPr>
              <a:t>26</a:t>
            </a:fld>
            <a:endParaRPr lang="it-IT" alt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464C5B12-5A7C-AA43-9204-2497AEBABF62}"/>
              </a:ext>
            </a:extLst>
          </p:cNvPr>
          <p:cNvSpPr txBox="1"/>
          <p:nvPr/>
        </p:nvSpPr>
        <p:spPr>
          <a:xfrm>
            <a:off x="316767" y="893366"/>
            <a:ext cx="83529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L’equazione </a:t>
            </a:r>
            <a:r>
              <a:rPr lang="it-IT" altLang="it-IT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altLang="it-IT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altLang="it-IT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altLang="it-IT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altLang="it-IT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altLang="it-IT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altLang="it-IT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it-IT" sz="2800" b="1" dirty="0"/>
              <a:t>è ora uno strumento completo: racchiude in sé equazioni e tabelle di tutte le rette del piano.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169BB208-E509-0E46-9189-042193EE885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33" t="-3856" r="133" b="3856"/>
          <a:stretch/>
        </p:blipFill>
        <p:spPr>
          <a:xfrm>
            <a:off x="1309192" y="2155606"/>
            <a:ext cx="6359152" cy="4228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3870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D375D7C-9D26-164A-A78E-EBE83FD930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712" y="552450"/>
            <a:ext cx="8507288" cy="762000"/>
          </a:xfrm>
        </p:spPr>
        <p:txBody>
          <a:bodyPr anchor="t">
            <a:normAutofit fontScale="90000"/>
          </a:bodyPr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aratteristiche delle equazioni di una retta </a:t>
            </a:r>
            <a:b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b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endParaRPr lang="it-IT" altLang="it-IT" sz="32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2772" name="Footer Placeholder 4">
            <a:extLst>
              <a:ext uri="{FF2B5EF4-FFF2-40B4-BE49-F238E27FC236}">
                <a16:creationId xmlns:a16="http://schemas.microsoft.com/office/drawing/2014/main" id="{A1B06BD9-38D6-0245-BC72-BAC22D33EA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32773" name="TextBox 16">
            <a:extLst>
              <a:ext uri="{FF2B5EF4-FFF2-40B4-BE49-F238E27FC236}">
                <a16:creationId xmlns:a16="http://schemas.microsoft.com/office/drawing/2014/main" id="{38C8F899-1F29-B54E-BD69-1B473DC2D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2492896"/>
            <a:ext cx="8077200" cy="2000548"/>
          </a:xfrm>
          <a:prstGeom prst="rect">
            <a:avLst/>
          </a:prstGeom>
          <a:solidFill>
            <a:srgbClr val="FFFEE9"/>
          </a:solidFill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FF0000"/>
                </a:solidFill>
              </a:rPr>
              <a:t>Sono tutte equazioni di I grado</a:t>
            </a:r>
            <a:r>
              <a:rPr lang="it-IT" altLang="it-IT" b="1" dirty="0"/>
              <a:t>: sono somme di monomi con le lettere </a:t>
            </a:r>
            <a:r>
              <a:rPr lang="it-IT" alt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b="1" dirty="0"/>
              <a:t> e </a:t>
            </a:r>
            <a:r>
              <a:rPr lang="it-IT" alt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altLang="it-IT" b="1" dirty="0"/>
              <a:t> che compaiono al massimo al I grado.</a:t>
            </a:r>
          </a:p>
          <a:p>
            <a:pPr eaLnBrk="1" hangingPunct="1"/>
            <a:r>
              <a:rPr lang="it-IT" altLang="it-IT" b="1" dirty="0"/>
              <a:t>Proprio perché rappresentano rette, le equazioni di I grado prendono anche il nome di </a:t>
            </a:r>
            <a:r>
              <a:rPr lang="it-IT" altLang="it-IT" b="1" i="1" dirty="0">
                <a:solidFill>
                  <a:srgbClr val="FF0000"/>
                </a:solidFill>
              </a:rPr>
              <a:t>equazioni lineari</a:t>
            </a:r>
            <a:r>
              <a:rPr lang="it-IT" altLang="it-IT" b="1" i="1" dirty="0"/>
              <a:t>.</a:t>
            </a:r>
          </a:p>
        </p:txBody>
      </p:sp>
      <p:sp>
        <p:nvSpPr>
          <p:cNvPr id="32774" name="TextBox 17">
            <a:extLst>
              <a:ext uri="{FF2B5EF4-FFF2-40B4-BE49-F238E27FC236}">
                <a16:creationId xmlns:a16="http://schemas.microsoft.com/office/drawing/2014/main" id="{67320A0A-D7A2-044C-8997-D39C9CC9A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941168"/>
            <a:ext cx="8153400" cy="892552"/>
          </a:xfrm>
          <a:prstGeom prst="rect">
            <a:avLst/>
          </a:prstGeom>
          <a:solidFill>
            <a:srgbClr val="FFFEE9"/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/>
              <a:t>Le lettere </a:t>
            </a:r>
            <a:r>
              <a:rPr lang="it-IT" alt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b="1" dirty="0"/>
              <a:t> e </a:t>
            </a:r>
            <a:r>
              <a:rPr lang="it-IT" alt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altLang="it-IT" b="1" dirty="0"/>
              <a:t> indicano nel piano cartesiano le coordinate variabili di un punto </a:t>
            </a:r>
            <a:r>
              <a:rPr lang="it-IT" altLang="it-IT" b="1" dirty="0" err="1"/>
              <a:t>P</a:t>
            </a:r>
            <a:r>
              <a:rPr lang="it-IT" altLang="it-IT" b="1" dirty="0"/>
              <a:t> che percorre la retta</a:t>
            </a:r>
            <a:r>
              <a:rPr lang="it-IT" altLang="it-IT" b="1" dirty="0">
                <a:solidFill>
                  <a:srgbClr val="0000FF"/>
                </a:solidFill>
              </a:rPr>
              <a:t>.  </a:t>
            </a:r>
            <a:endParaRPr lang="it-IT" altLang="it-IT" b="1" i="1" dirty="0">
              <a:solidFill>
                <a:srgbClr val="0000FF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9BDC050-D21D-1340-ADAA-D68C2C10A6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712" y="1292431"/>
            <a:ext cx="8636768" cy="858905"/>
          </a:xfrm>
          <a:prstGeom prst="rect">
            <a:avLst/>
          </a:prstGeom>
        </p:spPr>
      </p:pic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1B2B1AE9-78C1-DA4E-87C3-EAF7C8562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D572A6-6E1D-9B4A-B3D2-C90F1E5B1C8E}" type="slidenum">
              <a:rPr lang="it-IT" altLang="it-IT" smtClean="0"/>
              <a:pPr>
                <a:defRPr/>
              </a:pPr>
              <a:t>27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393502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Footer Placeholder 4">
            <a:extLst>
              <a:ext uri="{FF2B5EF4-FFF2-40B4-BE49-F238E27FC236}">
                <a16:creationId xmlns:a16="http://schemas.microsoft.com/office/drawing/2014/main" id="{224E89D8-EDB6-4D46-A65D-264C0814B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/>
              <a:t>Daniela Valenti, 2020</a:t>
            </a:r>
          </a:p>
        </p:txBody>
      </p:sp>
      <p:sp>
        <p:nvSpPr>
          <p:cNvPr id="35842" name="TextBox 3">
            <a:extLst>
              <a:ext uri="{FF2B5EF4-FFF2-40B4-BE49-F238E27FC236}">
                <a16:creationId xmlns:a16="http://schemas.microsoft.com/office/drawing/2014/main" id="{18BF42A2-6EA1-3649-AE96-EB16C08B2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76400"/>
            <a:ext cx="8229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800">
              <a:solidFill>
                <a:srgbClr val="0000FF"/>
              </a:solidFill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35843" name="Slide Number Placeholder 6">
            <a:extLst>
              <a:ext uri="{FF2B5EF4-FFF2-40B4-BE49-F238E27FC236}">
                <a16:creationId xmlns:a16="http://schemas.microsoft.com/office/drawing/2014/main" id="{423B94A6-44D4-BF41-A038-7EADCC55E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3D15D2-8734-B44D-B2E2-A97259BF6850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it-IT" altLang="it-IT" sz="1400"/>
          </a:p>
        </p:txBody>
      </p:sp>
      <p:sp>
        <p:nvSpPr>
          <p:cNvPr id="35844" name="Title 7">
            <a:extLst>
              <a:ext uri="{FF2B5EF4-FFF2-40B4-BE49-F238E27FC236}">
                <a16:creationId xmlns:a16="http://schemas.microsoft.com/office/drawing/2014/main" id="{22665711-F768-474A-8816-EB116291F20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" y="304800"/>
            <a:ext cx="8686800" cy="762000"/>
          </a:xfrm>
        </p:spPr>
        <p:txBody>
          <a:bodyPr anchor="t"/>
          <a:lstStyle/>
          <a:p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Riprendiamo gli ultimi quesiti della scheda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C5C107A7-24C2-D14B-A456-892BD3A4B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1787015"/>
            <a:ext cx="8460432" cy="1963656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632D13C8-75BF-C14B-AEFF-67E34E828F32}"/>
              </a:ext>
            </a:extLst>
          </p:cNvPr>
          <p:cNvSpPr txBox="1"/>
          <p:nvPr/>
        </p:nvSpPr>
        <p:spPr>
          <a:xfrm>
            <a:off x="266700" y="3870360"/>
            <a:ext cx="8610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400" b="1" dirty="0"/>
              <a:t>Risposta più sintetica: perché </a:t>
            </a:r>
            <a:r>
              <a:rPr lang="it-IT" sz="2400" b="1" dirty="0">
                <a:solidFill>
                  <a:srgbClr val="FF0000"/>
                </a:solidFill>
              </a:rPr>
              <a:t>non</a:t>
            </a:r>
            <a:r>
              <a:rPr lang="it-IT" sz="2400" b="1" dirty="0"/>
              <a:t> sono equazioni lineari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52361CD-3F20-294C-BB77-3D49666E0DB6}"/>
              </a:ext>
            </a:extLst>
          </p:cNvPr>
          <p:cNvSpPr txBox="1"/>
          <p:nvPr/>
        </p:nvSpPr>
        <p:spPr>
          <a:xfrm>
            <a:off x="222880" y="4509003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Particolare attenzione all’equazione h. 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C8DDFEA2-6FDF-2E44-9CEA-8C3E40658F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092" y="5132972"/>
            <a:ext cx="8649816" cy="802986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E6C5D23C-3B53-FF46-860A-EF7793C7DDDE}"/>
              </a:ext>
            </a:extLst>
          </p:cNvPr>
          <p:cNvSpPr txBox="1"/>
          <p:nvPr/>
        </p:nvSpPr>
        <p:spPr>
          <a:xfrm>
            <a:off x="3435484" y="1012908"/>
            <a:ext cx="22166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>
                <a:solidFill>
                  <a:srgbClr val="FF0000"/>
                </a:solidFill>
              </a:rPr>
              <a:t>Quesito 3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Footer Placeholder 4">
            <a:extLst>
              <a:ext uri="{FF2B5EF4-FFF2-40B4-BE49-F238E27FC236}">
                <a16:creationId xmlns:a16="http://schemas.microsoft.com/office/drawing/2014/main" id="{224E89D8-EDB6-4D46-A65D-264C0814B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/>
              <a:t>Daniela Valenti, 2020</a:t>
            </a:r>
          </a:p>
        </p:txBody>
      </p:sp>
      <p:sp>
        <p:nvSpPr>
          <p:cNvPr id="35843" name="Slide Number Placeholder 6">
            <a:extLst>
              <a:ext uri="{FF2B5EF4-FFF2-40B4-BE49-F238E27FC236}">
                <a16:creationId xmlns:a16="http://schemas.microsoft.com/office/drawing/2014/main" id="{423B94A6-44D4-BF41-A038-7EADCC55E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3D15D2-8734-B44D-B2E2-A97259BF6850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it-IT" altLang="it-IT" sz="1400"/>
          </a:p>
        </p:txBody>
      </p:sp>
      <p:sp>
        <p:nvSpPr>
          <p:cNvPr id="35844" name="Title 7">
            <a:extLst>
              <a:ext uri="{FF2B5EF4-FFF2-40B4-BE49-F238E27FC236}">
                <a16:creationId xmlns:a16="http://schemas.microsoft.com/office/drawing/2014/main" id="{22665711-F768-474A-8816-EB116291F20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" y="304800"/>
            <a:ext cx="8686800" cy="762000"/>
          </a:xfrm>
        </p:spPr>
        <p:txBody>
          <a:bodyPr anchor="t"/>
          <a:lstStyle/>
          <a:p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uesito 4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21B9362-2B4D-5B41-AD5E-203B8B3D1F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551" y="1036244"/>
            <a:ext cx="8441849" cy="174545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4DEC4893-7C3A-A946-A103-7F6BDBA236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9436" y="2865004"/>
            <a:ext cx="3430077" cy="3380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4998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Footer Placeholder 9">
            <a:extLst>
              <a:ext uri="{FF2B5EF4-FFF2-40B4-BE49-F238E27FC236}">
                <a16:creationId xmlns:a16="http://schemas.microsoft.com/office/drawing/2014/main" id="{E56B821F-59FB-C745-B3FB-7CF8D6F75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0</a:t>
            </a:r>
          </a:p>
        </p:txBody>
      </p:sp>
      <p:sp>
        <p:nvSpPr>
          <p:cNvPr id="23555" name="Title 5">
            <a:extLst>
              <a:ext uri="{FF2B5EF4-FFF2-40B4-BE49-F238E27FC236}">
                <a16:creationId xmlns:a16="http://schemas.microsoft.com/office/drawing/2014/main" id="{2D73C110-91F3-DA43-B864-EF2A6EA1AD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0149"/>
            <a:ext cx="8807896" cy="762000"/>
          </a:xfrm>
        </p:spPr>
        <p:txBody>
          <a:bodyPr/>
          <a:lstStyle/>
          <a:p>
            <a:pPr marL="342900" indent="-342900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Tracciare il grafico a partire dall’equazione</a:t>
            </a:r>
          </a:p>
        </p:txBody>
      </p:sp>
      <p:sp>
        <p:nvSpPr>
          <p:cNvPr id="23556" name="TextBox 5">
            <a:extLst>
              <a:ext uri="{FF2B5EF4-FFF2-40B4-BE49-F238E27FC236}">
                <a16:creationId xmlns:a16="http://schemas.microsoft.com/office/drawing/2014/main" id="{0A42A184-F443-1E47-B5C3-A38992644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2" y="1210636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FF"/>
                </a:solidFill>
              </a:rPr>
              <a:t>Primo esempio</a:t>
            </a:r>
            <a:r>
              <a:rPr lang="it-IT" altLang="it-IT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557" name="TextBox 6">
            <a:extLst>
              <a:ext uri="{FF2B5EF4-FFF2-40B4-BE49-F238E27FC236}">
                <a16:creationId xmlns:a16="http://schemas.microsoft.com/office/drawing/2014/main" id="{EE775EBD-E64F-884E-B39A-70509375C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601" y="2188430"/>
            <a:ext cx="15359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zio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</a:p>
        </p:txBody>
      </p:sp>
      <p:sp>
        <p:nvSpPr>
          <p:cNvPr id="13" name="Line Callout 2 12">
            <a:extLst>
              <a:ext uri="{FF2B5EF4-FFF2-40B4-BE49-F238E27FC236}">
                <a16:creationId xmlns:a16="http://schemas.microsoft.com/office/drawing/2014/main" id="{2B24F560-C263-CF4A-A51C-5B8AFCB2CE69}"/>
              </a:ext>
            </a:extLst>
          </p:cNvPr>
          <p:cNvSpPr>
            <a:spLocks/>
          </p:cNvSpPr>
          <p:nvPr/>
        </p:nvSpPr>
        <p:spPr bwMode="auto">
          <a:xfrm>
            <a:off x="356975" y="4510877"/>
            <a:ext cx="2552700" cy="1047494"/>
          </a:xfrm>
          <a:prstGeom prst="borderCallout2">
            <a:avLst>
              <a:gd name="adj1" fmla="val -5072"/>
              <a:gd name="adj2" fmla="val 22444"/>
              <a:gd name="adj3" fmla="val -39837"/>
              <a:gd name="adj4" fmla="val 29514"/>
              <a:gd name="adj5" fmla="val -147366"/>
              <a:gd name="adj6" fmla="val 55536"/>
            </a:avLst>
          </a:prstGeom>
          <a:solidFill>
            <a:srgbClr val="FAFFDB"/>
          </a:solidFill>
          <a:ln w="9525">
            <a:solidFill>
              <a:srgbClr val="7F7F7F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Un punto </a:t>
            </a:r>
            <a:r>
              <a:rPr lang="it-IT" altLang="it-IT" sz="2000" b="1" dirty="0" err="1">
                <a:solidFill>
                  <a:srgbClr val="000000"/>
                </a:solidFill>
                <a:latin typeface="Arial Narrow" panose="020B0604020202020204" pitchFamily="34" charset="0"/>
              </a:rPr>
              <a:t>P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(</a:t>
            </a:r>
            <a:r>
              <a:rPr lang="it-IT" altLang="it-IT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, </a:t>
            </a:r>
            <a:r>
              <a:rPr lang="it-IT" altLang="it-IT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) percorre la retta solo se la sua ascissa </a:t>
            </a:r>
            <a:r>
              <a:rPr lang="it-IT" altLang="it-IT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 vale 2</a:t>
            </a:r>
          </a:p>
        </p:txBody>
      </p:sp>
      <p:sp>
        <p:nvSpPr>
          <p:cNvPr id="23558" name="Slide Number Placeholder 20">
            <a:extLst>
              <a:ext uri="{FF2B5EF4-FFF2-40B4-BE49-F238E27FC236}">
                <a16:creationId xmlns:a16="http://schemas.microsoft.com/office/drawing/2014/main" id="{8345D2E8-08C3-8B42-AE77-A42E7B11A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C9B8BD-4F3E-144E-8C71-8CAEE7D3CE44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it-IT" altLang="it-IT" sz="1400"/>
          </a:p>
        </p:txBody>
      </p:sp>
      <p:pic>
        <p:nvPicPr>
          <p:cNvPr id="23560" name="Picture 23" descr="Schermata 2014-08-21 alle 18.56.31.png">
            <a:extLst>
              <a:ext uri="{FF2B5EF4-FFF2-40B4-BE49-F238E27FC236}">
                <a16:creationId xmlns:a16="http://schemas.microsoft.com/office/drawing/2014/main" id="{7B091933-EBF2-2743-B6E6-54E6B5E8B7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900" y="2103587"/>
            <a:ext cx="3683000" cy="287020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Line Callout 2 24">
            <a:extLst>
              <a:ext uri="{FF2B5EF4-FFF2-40B4-BE49-F238E27FC236}">
                <a16:creationId xmlns:a16="http://schemas.microsoft.com/office/drawing/2014/main" id="{F9ABDABE-D77B-5E4C-A3BA-A8797B7A477E}"/>
              </a:ext>
            </a:extLst>
          </p:cNvPr>
          <p:cNvSpPr>
            <a:spLocks/>
          </p:cNvSpPr>
          <p:nvPr/>
        </p:nvSpPr>
        <p:spPr bwMode="auto">
          <a:xfrm>
            <a:off x="3486809" y="5811157"/>
            <a:ext cx="2286000" cy="685800"/>
          </a:xfrm>
          <a:prstGeom prst="borderCallout2">
            <a:avLst>
              <a:gd name="adj1" fmla="val 17361"/>
              <a:gd name="adj2" fmla="val -2333"/>
              <a:gd name="adj3" fmla="val 18750"/>
              <a:gd name="adj4" fmla="val -16667"/>
              <a:gd name="adj5" fmla="val -425132"/>
              <a:gd name="adj6" fmla="val 83954"/>
            </a:avLst>
          </a:prstGeom>
          <a:solidFill>
            <a:srgbClr val="FAFFDB"/>
          </a:solidFill>
          <a:ln w="9525">
            <a:solidFill>
              <a:srgbClr val="7F7F7F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it-IT" altLang="it-IT" sz="2000" b="1" dirty="0">
                <a:solidFill>
                  <a:srgbClr val="FF0000"/>
                </a:solidFill>
                <a:latin typeface="Arial Narrow" panose="020B0604020202020204" pitchFamily="34" charset="0"/>
              </a:rPr>
              <a:t>A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 e </a:t>
            </a:r>
            <a:r>
              <a:rPr lang="it-IT" altLang="it-IT" sz="2000" b="1" dirty="0">
                <a:solidFill>
                  <a:srgbClr val="FF0000"/>
                </a:solidFill>
                <a:latin typeface="Arial Narrow" panose="020B0604020202020204" pitchFamily="34" charset="0"/>
              </a:rPr>
              <a:t>B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 sono due punti che hanno ascissa 2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69A4E52-4042-3B40-9FBA-4BF8AEC87CF8}"/>
              </a:ext>
            </a:extLst>
          </p:cNvPr>
          <p:cNvCxnSpPr>
            <a:cxnSpLocks noChangeShapeType="1"/>
            <a:stCxn id="25" idx="3"/>
          </p:cNvCxnSpPr>
          <p:nvPr/>
        </p:nvCxnSpPr>
        <p:spPr bwMode="auto">
          <a:xfrm flipV="1">
            <a:off x="4629809" y="3717033"/>
            <a:ext cx="788775" cy="2094124"/>
          </a:xfrm>
          <a:prstGeom prst="line">
            <a:avLst/>
          </a:prstGeom>
          <a:noFill/>
          <a:ln w="9525">
            <a:solidFill>
              <a:srgbClr val="7F7F7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Line Callout 2 26">
            <a:extLst>
              <a:ext uri="{FF2B5EF4-FFF2-40B4-BE49-F238E27FC236}">
                <a16:creationId xmlns:a16="http://schemas.microsoft.com/office/drawing/2014/main" id="{710ECA0F-79F6-F14E-BDFD-2D2161BD7256}"/>
              </a:ext>
            </a:extLst>
          </p:cNvPr>
          <p:cNvSpPr>
            <a:spLocks/>
          </p:cNvSpPr>
          <p:nvPr/>
        </p:nvSpPr>
        <p:spPr bwMode="auto">
          <a:xfrm>
            <a:off x="5116840" y="1108295"/>
            <a:ext cx="2263120" cy="685800"/>
          </a:xfrm>
          <a:prstGeom prst="borderCallout2">
            <a:avLst>
              <a:gd name="adj1" fmla="val 15972"/>
              <a:gd name="adj2" fmla="val -1389"/>
              <a:gd name="adj3" fmla="val 18750"/>
              <a:gd name="adj4" fmla="val -16667"/>
              <a:gd name="adj5" fmla="val 176667"/>
              <a:gd name="adj6" fmla="val 11989"/>
            </a:avLst>
          </a:prstGeom>
          <a:solidFill>
            <a:srgbClr val="FAFFDB"/>
          </a:solidFill>
          <a:ln w="19050">
            <a:solidFill>
              <a:srgbClr val="FF000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Per due punti passa una sola rett</a:t>
            </a:r>
            <a:r>
              <a:rPr lang="it-IT" altLang="it-IT" sz="2000" dirty="0">
                <a:solidFill>
                  <a:srgbClr val="000000"/>
                </a:solidFill>
                <a:latin typeface="Arial Narrow" panose="020B0604020202020204" pitchFamily="34" charset="0"/>
              </a:rPr>
              <a:t>a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Footer Placeholder 4">
            <a:extLst>
              <a:ext uri="{FF2B5EF4-FFF2-40B4-BE49-F238E27FC236}">
                <a16:creationId xmlns:a16="http://schemas.microsoft.com/office/drawing/2014/main" id="{224E89D8-EDB6-4D46-A65D-264C0814B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/>
              <a:t>Daniela Valenti, 2020</a:t>
            </a:r>
          </a:p>
        </p:txBody>
      </p:sp>
      <p:sp>
        <p:nvSpPr>
          <p:cNvPr id="35843" name="Slide Number Placeholder 6">
            <a:extLst>
              <a:ext uri="{FF2B5EF4-FFF2-40B4-BE49-F238E27FC236}">
                <a16:creationId xmlns:a16="http://schemas.microsoft.com/office/drawing/2014/main" id="{423B94A6-44D4-BF41-A038-7EADCC55E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3D15D2-8734-B44D-B2E2-A97259BF6850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it-IT" altLang="it-IT" sz="1400"/>
          </a:p>
        </p:txBody>
      </p:sp>
      <p:sp>
        <p:nvSpPr>
          <p:cNvPr id="35844" name="Title 7">
            <a:extLst>
              <a:ext uri="{FF2B5EF4-FFF2-40B4-BE49-F238E27FC236}">
                <a16:creationId xmlns:a16="http://schemas.microsoft.com/office/drawing/2014/main" id="{22665711-F768-474A-8816-EB116291F20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" y="304800"/>
            <a:ext cx="8686800" cy="762000"/>
          </a:xfrm>
        </p:spPr>
        <p:txBody>
          <a:bodyPr anchor="t"/>
          <a:lstStyle/>
          <a:p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uesito 5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E79C556B-9C65-2D4D-A764-DA4DF05898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60" y="1051132"/>
            <a:ext cx="8451740" cy="3674670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BCFB47C6-FF25-1F43-96A9-4EF1DE5B19A9}"/>
              </a:ext>
            </a:extLst>
          </p:cNvPr>
          <p:cNvSpPr txBox="1"/>
          <p:nvPr/>
        </p:nvSpPr>
        <p:spPr>
          <a:xfrm>
            <a:off x="1571814" y="5032413"/>
            <a:ext cx="5660925" cy="954107"/>
          </a:xfrm>
          <a:prstGeom prst="rect">
            <a:avLst/>
          </a:prstGeom>
          <a:solidFill>
            <a:srgbClr val="FFFBEF"/>
          </a:solidFill>
        </p:spPr>
        <p:txBody>
          <a:bodyPr wrap="square" rtlCol="0">
            <a:spAutoFit/>
          </a:bodyPr>
          <a:lstStyle/>
          <a:p>
            <a:r>
              <a:rPr lang="it-IT" sz="2800" b="1" dirty="0"/>
              <a:t>Il problema coinvolge algebra e geometria analitica.</a:t>
            </a:r>
            <a:endParaRPr lang="it-IT" sz="2800" b="1" i="1" dirty="0"/>
          </a:p>
        </p:txBody>
      </p:sp>
    </p:spTree>
    <p:extLst>
      <p:ext uri="{BB962C8B-B14F-4D97-AF65-F5344CB8AC3E}">
        <p14:creationId xmlns:p14="http://schemas.microsoft.com/office/powerpoint/2010/main" val="15937680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olo 1">
            <a:extLst>
              <a:ext uri="{FF2B5EF4-FFF2-40B4-BE49-F238E27FC236}">
                <a16:creationId xmlns:a16="http://schemas.microsoft.com/office/drawing/2014/main" id="{F275FC7F-CFEF-CC4B-AE9B-CB7D8A2C66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553" y="263875"/>
            <a:ext cx="8712968" cy="685800"/>
          </a:xfrm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ignificato dell’equazione di una retta</a:t>
            </a:r>
            <a:endParaRPr lang="it-IT" altLang="it-IT" sz="36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8674" name="Footer Placeholder 4">
            <a:extLst>
              <a:ext uri="{FF2B5EF4-FFF2-40B4-BE49-F238E27FC236}">
                <a16:creationId xmlns:a16="http://schemas.microsoft.com/office/drawing/2014/main" id="{C6DCECB5-9C50-CB4F-90F4-F893501B1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169168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Daniela Valenti, 2020</a:t>
            </a:r>
          </a:p>
        </p:txBody>
      </p:sp>
      <p:sp>
        <p:nvSpPr>
          <p:cNvPr id="28678" name="Segnaposto numero diapositiva 2">
            <a:extLst>
              <a:ext uri="{FF2B5EF4-FFF2-40B4-BE49-F238E27FC236}">
                <a16:creationId xmlns:a16="http://schemas.microsoft.com/office/drawing/2014/main" id="{1F606BB2-EC5D-8646-9A63-23344DC8AA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42F49C-F93B-FC45-9F78-FA8FBE01C9DD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49D348D6-D480-1C47-B861-810CA5578D2C}"/>
              </a:ext>
            </a:extLst>
          </p:cNvPr>
          <p:cNvSpPr txBox="1"/>
          <p:nvPr/>
        </p:nvSpPr>
        <p:spPr>
          <a:xfrm>
            <a:off x="577668" y="1266672"/>
            <a:ext cx="78667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La retta </a:t>
            </a:r>
            <a:r>
              <a:rPr lang="it-IT" sz="2400" b="1" i="1" dirty="0" err="1"/>
              <a:t>r</a:t>
            </a:r>
            <a:r>
              <a:rPr lang="it-IT" sz="2400" b="1" dirty="0"/>
              <a:t> ha equazione </a:t>
            </a:r>
            <a:r>
              <a:rPr lang="it-IT" sz="2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600" b="1" dirty="0"/>
              <a:t> </a:t>
            </a:r>
            <a:r>
              <a:rPr lang="it-IT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it-IT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600" b="1" dirty="0"/>
              <a:t> </a:t>
            </a:r>
            <a:r>
              <a:rPr lang="it-IT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  <a:endParaRPr lang="it-IT" sz="2400" b="1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D02464F-6907-714D-AE6B-1553EF619E64}"/>
              </a:ext>
            </a:extLst>
          </p:cNvPr>
          <p:cNvSpPr txBox="1"/>
          <p:nvPr/>
        </p:nvSpPr>
        <p:spPr>
          <a:xfrm>
            <a:off x="614310" y="1664051"/>
            <a:ext cx="7931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Le variabili </a:t>
            </a:r>
            <a:r>
              <a:rPr lang="it-IT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400" b="1" dirty="0"/>
              <a:t> e </a:t>
            </a:r>
            <a:r>
              <a:rPr lang="it-IT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400" b="1" dirty="0"/>
              <a:t> permettono di ottenere le coordinate di tutti i punti che compongono una retta.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EFA80F26-5FD1-3C4A-9A77-82009385DBEF}"/>
              </a:ext>
            </a:extLst>
          </p:cNvPr>
          <p:cNvSpPr/>
          <p:nvPr/>
        </p:nvSpPr>
        <p:spPr>
          <a:xfrm>
            <a:off x="3017679" y="829638"/>
            <a:ext cx="29867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it-IT" altLang="it-IT" sz="2400" b="1" dirty="0">
                <a:solidFill>
                  <a:srgbClr val="0000FF"/>
                </a:solidFill>
              </a:rPr>
              <a:t>Secondo esempio</a:t>
            </a:r>
            <a:r>
              <a:rPr lang="it-IT" altLang="it-IT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18" name="Immagine 17">
            <a:extLst>
              <a:ext uri="{FF2B5EF4-FFF2-40B4-BE49-F238E27FC236}">
                <a16:creationId xmlns:a16="http://schemas.microsoft.com/office/drawing/2014/main" id="{EC1DC0F3-7B02-0243-AC01-A0DAE11432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5868" y="2901189"/>
            <a:ext cx="4487332" cy="2885319"/>
          </a:xfrm>
          <a:prstGeom prst="rect">
            <a:avLst/>
          </a:prstGeom>
        </p:spPr>
      </p:pic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131A8269-2A61-A748-ACEA-73594C94E314}"/>
              </a:ext>
            </a:extLst>
          </p:cNvPr>
          <p:cNvSpPr txBox="1"/>
          <p:nvPr/>
        </p:nvSpPr>
        <p:spPr>
          <a:xfrm>
            <a:off x="1691680" y="2492100"/>
            <a:ext cx="5347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0000FF"/>
                </a:solidFill>
              </a:rPr>
              <a:t>Posso trovare tanti punti della retta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467207EA-9E42-BB49-94D6-C4E8D5BBDD98}"/>
              </a:ext>
            </a:extLst>
          </p:cNvPr>
          <p:cNvSpPr txBox="1"/>
          <p:nvPr/>
        </p:nvSpPr>
        <p:spPr>
          <a:xfrm>
            <a:off x="404467" y="5904135"/>
            <a:ext cx="8141067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FF0000"/>
                </a:solidFill>
              </a:rPr>
              <a:t>Ma ricorda: bastano due punti per disegnare una retta.</a:t>
            </a:r>
          </a:p>
        </p:txBody>
      </p:sp>
    </p:spTree>
    <p:extLst>
      <p:ext uri="{BB962C8B-B14F-4D97-AF65-F5344CB8AC3E}">
        <p14:creationId xmlns:p14="http://schemas.microsoft.com/office/powerpoint/2010/main" val="26917085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9">
            <a:extLst>
              <a:ext uri="{FF2B5EF4-FFF2-40B4-BE49-F238E27FC236}">
                <a16:creationId xmlns:a16="http://schemas.microsoft.com/office/drawing/2014/main" id="{CB9F9F9B-B2F4-5740-BD96-FF159DCC5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0</a:t>
            </a:r>
          </a:p>
        </p:txBody>
      </p:sp>
      <p:sp>
        <p:nvSpPr>
          <p:cNvPr id="25605" name="Title 5">
            <a:extLst>
              <a:ext uri="{FF2B5EF4-FFF2-40B4-BE49-F238E27FC236}">
                <a16:creationId xmlns:a16="http://schemas.microsoft.com/office/drawing/2014/main" id="{3A486B51-D48E-FC43-BA08-D4FFFE99F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8799" y="123972"/>
            <a:ext cx="8458200" cy="1066800"/>
          </a:xfrm>
          <a:noFill/>
        </p:spPr>
        <p:txBody>
          <a:bodyPr/>
          <a:lstStyle/>
          <a:p>
            <a:pPr marL="14288" indent="14288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Un procedimento per tracciare il grafico di una retta a partire da un’equazione del tipo y = mx + </a:t>
            </a:r>
            <a:r>
              <a:rPr lang="it-IT" altLang="it-IT" sz="3200" b="1" dirty="0" err="1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</a:t>
            </a:r>
            <a:endParaRPr lang="it-IT" altLang="it-IT" sz="3200" b="1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754DC00-09E1-5547-B91F-008C8E676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828" y="1330980"/>
            <a:ext cx="8452513" cy="1815882"/>
          </a:xfrm>
          <a:prstGeom prst="rect">
            <a:avLst/>
          </a:prstGeom>
          <a:solidFill>
            <a:schemeClr val="bg1"/>
          </a:solidFill>
          <a:ln w="31750">
            <a:solidFill>
              <a:srgbClr val="0000FF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it-IT" altLang="it-IT" sz="2400" b="1" dirty="0">
                <a:latin typeface="Arial Narrow" panose="020B0604020202020204" pitchFamily="34" charset="0"/>
                <a:cs typeface="Times New Roman" panose="02020603050405020304" pitchFamily="18" charset="0"/>
              </a:rPr>
              <a:t>Con l’aiuto di una tabella determino </a:t>
            </a:r>
            <a:r>
              <a:rPr lang="it-IT" altLang="it-IT" sz="2400" b="1" dirty="0">
                <a:solidFill>
                  <a:srgbClr val="FF0000"/>
                </a:solidFill>
                <a:latin typeface="Arial Narrow" panose="020B0604020202020204" pitchFamily="34" charset="0"/>
                <a:cs typeface="Times New Roman" panose="02020603050405020304" pitchFamily="18" charset="0"/>
              </a:rPr>
              <a:t>due</a:t>
            </a:r>
            <a:r>
              <a:rPr lang="it-IT" altLang="it-IT" sz="2400" b="1" dirty="0">
                <a:latin typeface="Arial Narrow" panose="020B0604020202020204" pitchFamily="34" charset="0"/>
                <a:cs typeface="Times New Roman" panose="02020603050405020304" pitchFamily="18" charset="0"/>
              </a:rPr>
              <a:t> punti A e B con le coordinate legate dall’equazione.</a:t>
            </a:r>
          </a:p>
          <a:p>
            <a:pPr eaLnBrk="1" hangingPunct="1">
              <a:spcBef>
                <a:spcPct val="0"/>
              </a:spcBef>
              <a:buNone/>
            </a:pPr>
            <a:endParaRPr lang="it-IT" altLang="it-IT" sz="800" b="1" dirty="0">
              <a:latin typeface="Arial Narrow" panose="020B0604020202020204" pitchFamily="34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it-IT" altLang="it-IT" sz="2400" b="1" dirty="0">
                <a:latin typeface="Arial Narrow" panose="020B0604020202020204" pitchFamily="34" charset="0"/>
                <a:cs typeface="Times New Roman" panose="02020603050405020304" pitchFamily="18" charset="0"/>
              </a:rPr>
              <a:t>Indico i punti A e B sul piano cartesiano.</a:t>
            </a:r>
          </a:p>
          <a:p>
            <a:pPr eaLnBrk="1" hangingPunct="1">
              <a:spcBef>
                <a:spcPct val="0"/>
              </a:spcBef>
              <a:buNone/>
            </a:pPr>
            <a:endParaRPr lang="it-IT" altLang="it-IT" sz="800" b="1" dirty="0">
              <a:latin typeface="Arial Narrow" panose="020B0604020202020204" pitchFamily="34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it-IT" altLang="it-IT" sz="2400" b="1" dirty="0">
                <a:latin typeface="Arial Narrow" panose="020B0604020202020204" pitchFamily="34" charset="0"/>
                <a:cs typeface="Times New Roman" panose="02020603050405020304" pitchFamily="18" charset="0"/>
              </a:rPr>
              <a:t>Con l’aiuto di un righello disegno la retta che passa per  A e per B. </a:t>
            </a:r>
          </a:p>
        </p:txBody>
      </p:sp>
      <p:sp>
        <p:nvSpPr>
          <p:cNvPr id="25607" name="TextBox 19">
            <a:extLst>
              <a:ext uri="{FF2B5EF4-FFF2-40B4-BE49-F238E27FC236}">
                <a16:creationId xmlns:a16="http://schemas.microsoft.com/office/drawing/2014/main" id="{CB70497A-AA54-8E41-B92E-D71578361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665" y="3201404"/>
            <a:ext cx="1926837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FF0000"/>
                </a:solidFill>
                <a:cs typeface="Arial" panose="020B0604020202020204" pitchFamily="34" charset="0"/>
              </a:rPr>
              <a:t>Esempio</a:t>
            </a: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5FE48F65-1D88-4044-8094-4AFC356D5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0"/>
          <a:ext cx="128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Microsoft Equation" r:id="rId3" imgW="8915400" imgH="4229100" progId="Equation.DSMT4">
                  <p:embed/>
                </p:oleObj>
              </mc:Choice>
              <mc:Fallback>
                <p:oleObj name="Microsoft Equation" r:id="rId3" imgW="8915400" imgH="422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285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26">
            <a:extLst>
              <a:ext uri="{FF2B5EF4-FFF2-40B4-BE49-F238E27FC236}">
                <a16:creationId xmlns:a16="http://schemas.microsoft.com/office/drawing/2014/main" id="{10BBD9D6-DCFF-5542-9A05-37DB196FD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AD4B62-C82F-CB49-A718-63B707411C8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it-IT" altLang="it-IT" sz="1400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F5402100-DB65-674A-A4CA-AA4F227C3577}"/>
              </a:ext>
            </a:extLst>
          </p:cNvPr>
          <p:cNvSpPr/>
          <p:nvPr/>
        </p:nvSpPr>
        <p:spPr>
          <a:xfrm>
            <a:off x="211794" y="4067906"/>
            <a:ext cx="1540806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r>
              <a:rPr lang="it-IT" sz="2400" b="1" dirty="0"/>
              <a:t> </a:t>
            </a:r>
            <a:r>
              <a:rPr lang="it-IT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400" b="1" dirty="0"/>
              <a:t> </a:t>
            </a:r>
            <a:r>
              <a:rPr 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it-IT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400" b="1" dirty="0"/>
              <a:t> </a:t>
            </a:r>
            <a:r>
              <a:rPr 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  <a:endParaRPr lang="it-IT" sz="2400" dirty="0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1B2CF61-C82F-F041-AEDA-494EC835440D}"/>
              </a:ext>
            </a:extLst>
          </p:cNvPr>
          <p:cNvSpPr txBox="1"/>
          <p:nvPr/>
        </p:nvSpPr>
        <p:spPr>
          <a:xfrm>
            <a:off x="2777468" y="3534933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Tabella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3018433D-F825-3E46-B30D-881A2C0D2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3173" y="3996598"/>
            <a:ext cx="2594726" cy="1207008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698B801E-2D8F-8F4B-9815-F8310C388486}"/>
              </a:ext>
            </a:extLst>
          </p:cNvPr>
          <p:cNvSpPr/>
          <p:nvPr/>
        </p:nvSpPr>
        <p:spPr>
          <a:xfrm>
            <a:off x="6293222" y="3516338"/>
            <a:ext cx="1069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Grafico</a:t>
            </a: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5532898A-1506-C247-9163-E088C52B5B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9519" y="4032545"/>
            <a:ext cx="2703636" cy="2703636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EC9A3654-8BA7-0F4A-A307-44CA456CB6CC}"/>
              </a:ext>
            </a:extLst>
          </p:cNvPr>
          <p:cNvSpPr/>
          <p:nvPr/>
        </p:nvSpPr>
        <p:spPr>
          <a:xfrm>
            <a:off x="256416" y="3550833"/>
            <a:ext cx="1447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Equazione</a:t>
            </a:r>
            <a:endParaRPr lang="it-IT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9">
            <a:extLst>
              <a:ext uri="{FF2B5EF4-FFF2-40B4-BE49-F238E27FC236}">
                <a16:creationId xmlns:a16="http://schemas.microsoft.com/office/drawing/2014/main" id="{CB9F9F9B-B2F4-5740-BD96-FF159DCC5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0</a:t>
            </a:r>
          </a:p>
        </p:txBody>
      </p:sp>
      <p:sp>
        <p:nvSpPr>
          <p:cNvPr id="25605" name="Title 5">
            <a:extLst>
              <a:ext uri="{FF2B5EF4-FFF2-40B4-BE49-F238E27FC236}">
                <a16:creationId xmlns:a16="http://schemas.microsoft.com/office/drawing/2014/main" id="{3A486B51-D48E-FC43-BA08-D4FFFE99F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2192" y="278327"/>
            <a:ext cx="8458200" cy="1066800"/>
          </a:xfrm>
          <a:noFill/>
        </p:spPr>
        <p:txBody>
          <a:bodyPr/>
          <a:lstStyle/>
          <a:p>
            <a:pPr marL="14288" indent="14288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Significato grafico delle lettere </a:t>
            </a:r>
            <a:r>
              <a:rPr lang="it-IT" altLang="it-IT" sz="3200" b="1" i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m</a:t>
            </a:r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 e </a:t>
            </a:r>
            <a:r>
              <a:rPr lang="it-IT" altLang="it-IT" sz="3200" b="1" dirty="0" err="1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</a:t>
            </a:r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 in un’equazione del tipo y = </a:t>
            </a:r>
            <a:r>
              <a:rPr lang="it-IT" altLang="it-IT" sz="3200" b="1" i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m</a:t>
            </a:r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x + </a:t>
            </a:r>
            <a:r>
              <a:rPr lang="it-IT" altLang="it-IT" sz="3200" b="1" dirty="0" err="1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</a:t>
            </a:r>
            <a:endParaRPr lang="it-IT" altLang="it-IT" sz="3200" b="1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5FE48F65-1D88-4044-8094-4AFC356D5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0"/>
          <a:ext cx="128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Microsoft Equation" r:id="rId4" imgW="8915400" imgH="4229100" progId="Equation.DSMT4">
                  <p:embed/>
                </p:oleObj>
              </mc:Choice>
              <mc:Fallback>
                <p:oleObj name="Microsoft Equation" r:id="rId4" imgW="8915400" imgH="4229100" progId="Equation.DSMT4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5FE48F65-1D88-4044-8094-4AFC356D5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285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26">
            <a:extLst>
              <a:ext uri="{FF2B5EF4-FFF2-40B4-BE49-F238E27FC236}">
                <a16:creationId xmlns:a16="http://schemas.microsoft.com/office/drawing/2014/main" id="{10BBD9D6-DCFF-5542-9A05-37DB196FD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AD4B62-C82F-CB49-A718-63B707411C8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it-IT" altLang="it-IT" sz="140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4F91DE9-FF7C-1747-BF97-59B646FD4E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917" y="1757284"/>
            <a:ext cx="3871113" cy="119671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F3AD84CB-6818-4D48-83C3-25EA017B91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1292" y="1774241"/>
            <a:ext cx="4023816" cy="1179758"/>
          </a:xfrm>
          <a:prstGeom prst="rect">
            <a:avLst/>
          </a:prstGeom>
        </p:spPr>
      </p:pic>
      <p:pic>
        <p:nvPicPr>
          <p:cNvPr id="23" name="Immagine 22">
            <a:extLst>
              <a:ext uri="{FF2B5EF4-FFF2-40B4-BE49-F238E27FC236}">
                <a16:creationId xmlns:a16="http://schemas.microsoft.com/office/drawing/2014/main" id="{D7648461-EAFB-4847-B727-91602FAB77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3739" y="2990740"/>
            <a:ext cx="3149468" cy="3285041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  <p:pic>
        <p:nvPicPr>
          <p:cNvPr id="25" name="Immagine 24">
            <a:extLst>
              <a:ext uri="{FF2B5EF4-FFF2-40B4-BE49-F238E27FC236}">
                <a16:creationId xmlns:a16="http://schemas.microsoft.com/office/drawing/2014/main" id="{0C4D697C-C668-F54A-B2C1-B5466A3F214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99056" y="3008546"/>
            <a:ext cx="3508288" cy="3508288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</p:spTree>
    <p:extLst>
      <p:ext uri="{BB962C8B-B14F-4D97-AF65-F5344CB8AC3E}">
        <p14:creationId xmlns:p14="http://schemas.microsoft.com/office/powerpoint/2010/main" val="2512065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9">
            <a:extLst>
              <a:ext uri="{FF2B5EF4-FFF2-40B4-BE49-F238E27FC236}">
                <a16:creationId xmlns:a16="http://schemas.microsoft.com/office/drawing/2014/main" id="{CB9F9F9B-B2F4-5740-BD96-FF159DCC5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0</a:t>
            </a:r>
          </a:p>
        </p:txBody>
      </p:sp>
      <p:sp>
        <p:nvSpPr>
          <p:cNvPr id="25605" name="Title 5">
            <a:extLst>
              <a:ext uri="{FF2B5EF4-FFF2-40B4-BE49-F238E27FC236}">
                <a16:creationId xmlns:a16="http://schemas.microsoft.com/office/drawing/2014/main" id="{3A486B51-D48E-FC43-BA08-D4FFFE99F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2366" y="39883"/>
            <a:ext cx="8458200" cy="1066800"/>
          </a:xfrm>
          <a:noFill/>
        </p:spPr>
        <p:txBody>
          <a:bodyPr/>
          <a:lstStyle/>
          <a:p>
            <a:pPr marL="14288" indent="14288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Un altro procedimento per tracciare il grafico di un’equazione del tipo y = </a:t>
            </a:r>
            <a:r>
              <a:rPr lang="it-IT" altLang="it-IT" sz="3200" b="1" i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m</a:t>
            </a:r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x + </a:t>
            </a:r>
            <a:r>
              <a:rPr lang="it-IT" altLang="it-IT" sz="3200" b="1" dirty="0" err="1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</a:t>
            </a:r>
            <a:endParaRPr lang="it-IT" altLang="it-IT" sz="3200" b="1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5FE48F65-1D88-4044-8094-4AFC356D5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0"/>
          <a:ext cx="128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Microsoft Equation" r:id="rId3" imgW="8915400" imgH="4229100" progId="Equation.DSMT4">
                  <p:embed/>
                </p:oleObj>
              </mc:Choice>
              <mc:Fallback>
                <p:oleObj name="Microsoft Equation" r:id="rId3" imgW="8915400" imgH="4229100" progId="Equation.DSMT4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5FE48F65-1D88-4044-8094-4AFC356D5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285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26">
            <a:extLst>
              <a:ext uri="{FF2B5EF4-FFF2-40B4-BE49-F238E27FC236}">
                <a16:creationId xmlns:a16="http://schemas.microsoft.com/office/drawing/2014/main" id="{10BBD9D6-DCFF-5542-9A05-37DB196FD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AD4B62-C82F-CB49-A718-63B707411C8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it-IT" altLang="it-IT" sz="1400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A96382DA-78AB-3A41-AC45-86F5AB817628}"/>
              </a:ext>
            </a:extLst>
          </p:cNvPr>
          <p:cNvSpPr txBox="1"/>
          <p:nvPr/>
        </p:nvSpPr>
        <p:spPr>
          <a:xfrm>
            <a:off x="1560484" y="1009102"/>
            <a:ext cx="530786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Per tracciare il grafico di  </a:t>
            </a:r>
            <a:r>
              <a:rPr lang="it-IT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2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sz="2600" b="1" dirty="0">
                <a:solidFill>
                  <a:srgbClr val="3A7B5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260A486F-603D-5440-A42D-90B90C2DC6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846" y="2031634"/>
            <a:ext cx="2971209" cy="3125558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FB6348EA-67D3-634B-BA51-5C404FEA5B2B}"/>
              </a:ext>
            </a:extLst>
          </p:cNvPr>
          <p:cNvSpPr txBox="1"/>
          <p:nvPr/>
        </p:nvSpPr>
        <p:spPr>
          <a:xfrm>
            <a:off x="70494" y="5374091"/>
            <a:ext cx="2979979" cy="430887"/>
          </a:xfrm>
          <a:prstGeom prst="rect">
            <a:avLst/>
          </a:prstGeom>
          <a:solidFill>
            <a:srgbClr val="FFFBEF"/>
          </a:solidFill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2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Indico A(0, 3)  sull’asse y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F3223017-CB5A-D640-A90F-B8A1AA92D8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7864" y="2039596"/>
            <a:ext cx="3203773" cy="3135815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BCA8B8C-134D-F74C-84E5-59D73C8DC822}"/>
              </a:ext>
            </a:extLst>
          </p:cNvPr>
          <p:cNvSpPr txBox="1"/>
          <p:nvPr/>
        </p:nvSpPr>
        <p:spPr>
          <a:xfrm>
            <a:off x="3347864" y="5329923"/>
            <a:ext cx="3182069" cy="769441"/>
          </a:xfrm>
          <a:prstGeom prst="rect">
            <a:avLst/>
          </a:prstGeom>
          <a:solidFill>
            <a:srgbClr val="FFFBEF"/>
          </a:solidFill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2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Traccio il segmento AB con pendenza 2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363FB86-65FB-D94A-8BD5-CE722C3ACD82}"/>
              </a:ext>
            </a:extLst>
          </p:cNvPr>
          <p:cNvSpPr txBox="1"/>
          <p:nvPr/>
        </p:nvSpPr>
        <p:spPr>
          <a:xfrm>
            <a:off x="1966515" y="1452622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0000FF"/>
                </a:solidFill>
              </a:rPr>
              <a:t>Invece di compilare la tabella</a:t>
            </a: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F8159DCD-AF95-AE4E-9DEA-C4DDC584DD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15923" y="2002405"/>
            <a:ext cx="1935205" cy="3154787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106A51E7-5C82-2A4C-84BF-D54E1FA20687}"/>
              </a:ext>
            </a:extLst>
          </p:cNvPr>
          <p:cNvSpPr txBox="1"/>
          <p:nvPr/>
        </p:nvSpPr>
        <p:spPr>
          <a:xfrm>
            <a:off x="6847013" y="5374091"/>
            <a:ext cx="2001421" cy="769441"/>
          </a:xfrm>
          <a:prstGeom prst="rect">
            <a:avLst/>
          </a:prstGeom>
          <a:solidFill>
            <a:srgbClr val="FFFBEF"/>
          </a:solidFill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2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Traccio il grafico della retta</a:t>
            </a:r>
          </a:p>
        </p:txBody>
      </p:sp>
    </p:spTree>
    <p:extLst>
      <p:ext uri="{BB962C8B-B14F-4D97-AF65-F5344CB8AC3E}">
        <p14:creationId xmlns:p14="http://schemas.microsoft.com/office/powerpoint/2010/main" val="19261937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9">
            <a:extLst>
              <a:ext uri="{FF2B5EF4-FFF2-40B4-BE49-F238E27FC236}">
                <a16:creationId xmlns:a16="http://schemas.microsoft.com/office/drawing/2014/main" id="{CB9F9F9B-B2F4-5740-BD96-FF159DCC5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0</a:t>
            </a:r>
          </a:p>
        </p:txBody>
      </p:sp>
      <p:sp>
        <p:nvSpPr>
          <p:cNvPr id="25605" name="Title 5">
            <a:extLst>
              <a:ext uri="{FF2B5EF4-FFF2-40B4-BE49-F238E27FC236}">
                <a16:creationId xmlns:a16="http://schemas.microsoft.com/office/drawing/2014/main" id="{3A486B51-D48E-FC43-BA08-D4FFFE99F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836712"/>
            <a:ext cx="8458200" cy="1066800"/>
          </a:xfrm>
          <a:noFill/>
        </p:spPr>
        <p:txBody>
          <a:bodyPr/>
          <a:lstStyle/>
          <a:p>
            <a:pPr marL="14288" indent="14288"/>
            <a:r>
              <a:rPr lang="it-IT" altLang="it-IT" sz="40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Attività</a:t>
            </a: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5FE48F65-1D88-4044-8094-4AFC356D5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0"/>
          <a:ext cx="128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Microsoft Equation" r:id="rId3" imgW="8915400" imgH="4229100" progId="Equation.DSMT4">
                  <p:embed/>
                </p:oleObj>
              </mc:Choice>
              <mc:Fallback>
                <p:oleObj name="Microsoft Equation" r:id="rId3" imgW="8915400" imgH="4229100" progId="Equation.DSMT4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5FE48F65-1D88-4044-8094-4AFC356D5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285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26">
            <a:extLst>
              <a:ext uri="{FF2B5EF4-FFF2-40B4-BE49-F238E27FC236}">
                <a16:creationId xmlns:a16="http://schemas.microsoft.com/office/drawing/2014/main" id="{10BBD9D6-DCFF-5542-9A05-37DB196FD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AD4B62-C82F-CB49-A718-63B707411C8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it-IT" altLang="it-IT" sz="140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CC411941-F8B6-AE47-97DE-BC79DDE747F5}"/>
              </a:ext>
            </a:extLst>
          </p:cNvPr>
          <p:cNvSpPr txBox="1"/>
          <p:nvPr/>
        </p:nvSpPr>
        <p:spPr>
          <a:xfrm>
            <a:off x="1187624" y="1903512"/>
            <a:ext cx="77048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Completa la scheda di lavoro per consolidare quello che hai imparato</a:t>
            </a:r>
          </a:p>
        </p:txBody>
      </p:sp>
    </p:spTree>
    <p:extLst>
      <p:ext uri="{BB962C8B-B14F-4D97-AF65-F5344CB8AC3E}">
        <p14:creationId xmlns:p14="http://schemas.microsoft.com/office/powerpoint/2010/main" val="26013952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9">
            <a:extLst>
              <a:ext uri="{FF2B5EF4-FFF2-40B4-BE49-F238E27FC236}">
                <a16:creationId xmlns:a16="http://schemas.microsoft.com/office/drawing/2014/main" id="{CB9F9F9B-B2F4-5740-BD96-FF159DCC5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0</a:t>
            </a:r>
          </a:p>
        </p:txBody>
      </p:sp>
      <p:sp>
        <p:nvSpPr>
          <p:cNvPr id="25605" name="Title 5">
            <a:extLst>
              <a:ext uri="{FF2B5EF4-FFF2-40B4-BE49-F238E27FC236}">
                <a16:creationId xmlns:a16="http://schemas.microsoft.com/office/drawing/2014/main" id="{3A486B51-D48E-FC43-BA08-D4FFFE99F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752600"/>
            <a:ext cx="8458200" cy="1066800"/>
          </a:xfrm>
          <a:noFill/>
        </p:spPr>
        <p:txBody>
          <a:bodyPr/>
          <a:lstStyle/>
          <a:p>
            <a:pPr marL="14288" indent="14288"/>
            <a:r>
              <a:rPr lang="it-IT" altLang="it-IT" sz="40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Che cosa hai ottenuto</a:t>
            </a: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5FE48F65-1D88-4044-8094-4AFC356D5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0"/>
          <a:ext cx="128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Microsoft Equation" r:id="rId3" imgW="8915400" imgH="4229100" progId="Equation.DSMT4">
                  <p:embed/>
                </p:oleObj>
              </mc:Choice>
              <mc:Fallback>
                <p:oleObj name="Microsoft Equation" r:id="rId3" imgW="8915400" imgH="4229100" progId="Equation.DSMT4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5FE48F65-1D88-4044-8094-4AFC356D5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285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26">
            <a:extLst>
              <a:ext uri="{FF2B5EF4-FFF2-40B4-BE49-F238E27FC236}">
                <a16:creationId xmlns:a16="http://schemas.microsoft.com/office/drawing/2014/main" id="{10BBD9D6-DCFF-5542-9A05-37DB196FD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AD4B62-C82F-CB49-A718-63B707411C8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it-IT" altLang="it-IT" sz="1400"/>
          </a:p>
        </p:txBody>
      </p:sp>
    </p:spTree>
    <p:extLst>
      <p:ext uri="{BB962C8B-B14F-4D97-AF65-F5344CB8AC3E}">
        <p14:creationId xmlns:p14="http://schemas.microsoft.com/office/powerpoint/2010/main" val="3670713518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Custom 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40</TotalTime>
  <Words>1090</Words>
  <Application>Microsoft Macintosh PowerPoint</Application>
  <PresentationFormat>Presentazione su schermo (4:3)</PresentationFormat>
  <Paragraphs>167</Paragraphs>
  <Slides>30</Slides>
  <Notes>2</Notes>
  <HiddenSlides>0</HiddenSlides>
  <MMClips>2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0</vt:i4>
      </vt:variant>
    </vt:vector>
  </HeadingPairs>
  <TitlesOfParts>
    <vt:vector size="38" baseType="lpstr">
      <vt:lpstr>ＭＳ Ｐゴシック</vt:lpstr>
      <vt:lpstr>Arial</vt:lpstr>
      <vt:lpstr>Arial Black</vt:lpstr>
      <vt:lpstr>Arial Narrow</vt:lpstr>
      <vt:lpstr>Calibri</vt:lpstr>
      <vt:lpstr>Times New Roman</vt:lpstr>
      <vt:lpstr>Struttura predefinita</vt:lpstr>
      <vt:lpstr>Microsoft Equation</vt:lpstr>
      <vt:lpstr>Grafico di una retta</vt:lpstr>
      <vt:lpstr>Equazioni che descrivono rette</vt:lpstr>
      <vt:lpstr>Tracciare il grafico a partire dall’equazione</vt:lpstr>
      <vt:lpstr>Significato dell’equazione di una retta</vt:lpstr>
      <vt:lpstr>Un procedimento per tracciare il grafico di una retta a partire da un’equazione del tipo y = mx + q</vt:lpstr>
      <vt:lpstr>Significato grafico delle lettere m e q in un’equazione del tipo y = mx + q</vt:lpstr>
      <vt:lpstr>Un altro procedimento per tracciare il grafico di un’equazione del tipo y = mx + q</vt:lpstr>
      <vt:lpstr>Attività</vt:lpstr>
      <vt:lpstr>Che cosa hai ottenuto</vt:lpstr>
      <vt:lpstr>Quesito 1</vt:lpstr>
      <vt:lpstr>Quesito 2</vt:lpstr>
      <vt:lpstr>x e y in geometria analitica</vt:lpstr>
      <vt:lpstr>Video: x e y in geometria analitica</vt:lpstr>
      <vt:lpstr>m ed n nell’equazione di una retta</vt:lpstr>
      <vt:lpstr>Video: m ed n nell’equazione di una retta</vt:lpstr>
      <vt:lpstr>m ed n nell’equazione di una retta</vt:lpstr>
      <vt:lpstr>Rette che NON hanno equazione y = mx +q  </vt:lpstr>
      <vt:lpstr>Equazioni in algebra</vt:lpstr>
      <vt:lpstr>Equazioni in geometria analitica</vt:lpstr>
      <vt:lpstr>Una parola con più significati</vt:lpstr>
      <vt:lpstr>Ottenere equazioni equivalenti</vt:lpstr>
      <vt:lpstr>Altre equazioni in geometria analitica</vt:lpstr>
      <vt:lpstr>Scrivere equazioni di una retta </vt:lpstr>
      <vt:lpstr>Equazione della retta in forma implicita </vt:lpstr>
      <vt:lpstr>Equazione ax + by + c = 0 Casi particolari </vt:lpstr>
      <vt:lpstr>L’equazione ax + by + c = 0 </vt:lpstr>
      <vt:lpstr>Caratteristiche delle equazioni di una retta   </vt:lpstr>
      <vt:lpstr>Riprendiamo gli ultimi quesiti della scheda</vt:lpstr>
      <vt:lpstr>Quesito 4</vt:lpstr>
      <vt:lpstr>Quesito 5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rossimazioni Concorso</dc:title>
  <dc:subject/>
  <dc:creator>Io</dc:creator>
  <cp:keywords/>
  <dc:description/>
  <cp:lastModifiedBy>Microsoft Office User</cp:lastModifiedBy>
  <cp:revision>1563</cp:revision>
  <dcterms:created xsi:type="dcterms:W3CDTF">2014-08-24T17:13:09Z</dcterms:created>
  <dcterms:modified xsi:type="dcterms:W3CDTF">2023-09-14T13:31:39Z</dcterms:modified>
  <cp:category/>
</cp:coreProperties>
</file>